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62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22"/>
      </w:tblGrid>
      <w:tr w:rsidR="00F74291" w:rsidRPr="00A03B1E" w14:paraId="6562BC6E" w14:textId="77777777" w:rsidTr="00135836">
        <w:trPr>
          <w:trHeight w:val="1276"/>
          <w:jc w:val="center"/>
        </w:trPr>
        <w:tc>
          <w:tcPr>
            <w:tcW w:w="10622" w:type="dxa"/>
          </w:tcPr>
          <w:p w14:paraId="3596D0C8" w14:textId="77777777" w:rsidR="00F74291" w:rsidRPr="00A03B1E" w:rsidRDefault="00F74291" w:rsidP="0012606D">
            <w:pPr>
              <w:widowControl w:val="0"/>
              <w:spacing w:before="20" w:after="80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ĐÁP ÁN VÀ HƯỚNG DẪN CHẤM</w:t>
            </w:r>
          </w:p>
          <w:p w14:paraId="75D44977" w14:textId="77777777" w:rsidR="00F74291" w:rsidRPr="00A03B1E" w:rsidRDefault="00F74291" w:rsidP="0012606D">
            <w:pPr>
              <w:widowControl w:val="0"/>
              <w:spacing w:before="20" w:after="80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ĐỀ KIỂM TRA CUỐI KÌ 1 NĂM HỌC 202</w:t>
            </w:r>
            <w:r w:rsidR="00801A8D">
              <w:rPr>
                <w:rFonts w:cs="Times New Roman"/>
                <w:b/>
                <w:color w:val="000000" w:themeColor="text1"/>
                <w:sz w:val="26"/>
                <w:szCs w:val="26"/>
              </w:rPr>
              <w:t>3</w:t>
            </w: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 - 202</w:t>
            </w:r>
            <w:r w:rsidR="00801A8D">
              <w:rPr>
                <w:rFonts w:cs="Times New Roman"/>
                <w:b/>
                <w:color w:val="000000" w:themeColor="text1"/>
                <w:sz w:val="26"/>
                <w:szCs w:val="26"/>
              </w:rPr>
              <w:t>4</w:t>
            </w:r>
          </w:p>
          <w:p w14:paraId="6C135F00" w14:textId="77777777" w:rsidR="00F74291" w:rsidRPr="00A03B1E" w:rsidRDefault="00F74291" w:rsidP="0012606D">
            <w:pPr>
              <w:widowControl w:val="0"/>
              <w:spacing w:before="20" w:after="80"/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color w:val="000000" w:themeColor="text1"/>
                <w:sz w:val="26"/>
                <w:szCs w:val="26"/>
              </w:rPr>
              <w:t>Môn: Vật lí - Lớp: 11</w:t>
            </w:r>
          </w:p>
          <w:p w14:paraId="3E307E1C" w14:textId="77777777" w:rsidR="00F74291" w:rsidRPr="00A03B1E" w:rsidRDefault="00F74291" w:rsidP="0012606D">
            <w:pPr>
              <w:widowControl w:val="0"/>
              <w:spacing w:before="20" w:after="80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</w:tc>
      </w:tr>
    </w:tbl>
    <w:p w14:paraId="17E3B403" w14:textId="77777777" w:rsidR="00FE6539" w:rsidRDefault="00DF2050" w:rsidP="00FE6539">
      <w:pPr>
        <w:widowControl w:val="0"/>
        <w:spacing w:before="20" w:after="80" w:line="240" w:lineRule="auto"/>
        <w:ind w:left="60"/>
        <w:rPr>
          <w:rFonts w:cs="Times New Roman"/>
          <w:b/>
          <w:bCs/>
          <w:color w:val="000000" w:themeColor="text1"/>
          <w:sz w:val="26"/>
          <w:szCs w:val="26"/>
        </w:rPr>
      </w:pPr>
      <w:r w:rsidRPr="00A03B1E">
        <w:rPr>
          <w:rFonts w:cs="Times New Roman"/>
          <w:b/>
          <w:bCs/>
          <w:color w:val="000000" w:themeColor="text1"/>
          <w:sz w:val="26"/>
          <w:szCs w:val="26"/>
        </w:rPr>
        <w:t>I. PHẦN TRẮC NGHIỆM</w:t>
      </w:r>
      <w:r w:rsidR="00FE6539">
        <w:rPr>
          <w:rFonts w:cs="Times New Roman"/>
          <w:b/>
          <w:bCs/>
          <w:color w:val="000000" w:themeColor="text1"/>
          <w:sz w:val="26"/>
          <w:szCs w:val="26"/>
        </w:rPr>
        <w:t xml:space="preserve"> (</w:t>
      </w:r>
      <w:r w:rsidR="00FE6539" w:rsidRPr="00A03B1E">
        <w:rPr>
          <w:rFonts w:cs="Times New Roman"/>
          <w:b/>
          <w:bCs/>
          <w:color w:val="000000" w:themeColor="text1"/>
          <w:sz w:val="26"/>
          <w:szCs w:val="26"/>
        </w:rPr>
        <w:t>Mỗi câu trắc nghiệm đúng được 0,25 điểm</w:t>
      </w:r>
      <w:r w:rsidR="00FE6539">
        <w:rPr>
          <w:rFonts w:cs="Times New Roman"/>
          <w:b/>
          <w:bCs/>
          <w:color w:val="000000" w:themeColor="text1"/>
          <w:sz w:val="26"/>
          <w:szCs w:val="26"/>
        </w:rPr>
        <w:t>)</w:t>
      </w:r>
    </w:p>
    <w:p w14:paraId="157D87B9" w14:textId="77777777" w:rsidR="00FE6539" w:rsidRPr="00A03B1E" w:rsidRDefault="00FE6539" w:rsidP="00DF2050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  <w:r>
        <w:rPr>
          <w:rFonts w:cs="Times New Roman"/>
          <w:b/>
          <w:bCs/>
          <w:color w:val="000000" w:themeColor="text1"/>
          <w:sz w:val="26"/>
          <w:szCs w:val="26"/>
        </w:rPr>
        <w:t>Mã 111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015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DF2050" w:rsidRPr="00A03B1E" w14:paraId="07148447" w14:textId="77777777" w:rsidTr="0012606D">
        <w:tc>
          <w:tcPr>
            <w:tcW w:w="1015" w:type="dxa"/>
          </w:tcPr>
          <w:p w14:paraId="0BCC7344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3D6EADE0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567" w:type="dxa"/>
          </w:tcPr>
          <w:p w14:paraId="5A1150BA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568" w:type="dxa"/>
          </w:tcPr>
          <w:p w14:paraId="6552CE0E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14:paraId="34B7CACD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568" w:type="dxa"/>
          </w:tcPr>
          <w:p w14:paraId="09EBDA8A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14:paraId="382B9F39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568" w:type="dxa"/>
          </w:tcPr>
          <w:p w14:paraId="7C88254B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14:paraId="0E0BBB6A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14:paraId="73218D13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9</w:t>
            </w:r>
          </w:p>
        </w:tc>
        <w:tc>
          <w:tcPr>
            <w:tcW w:w="568" w:type="dxa"/>
          </w:tcPr>
          <w:p w14:paraId="692DFB40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0</w:t>
            </w:r>
          </w:p>
        </w:tc>
        <w:tc>
          <w:tcPr>
            <w:tcW w:w="567" w:type="dxa"/>
          </w:tcPr>
          <w:p w14:paraId="240CAF14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1</w:t>
            </w:r>
          </w:p>
        </w:tc>
        <w:tc>
          <w:tcPr>
            <w:tcW w:w="568" w:type="dxa"/>
          </w:tcPr>
          <w:p w14:paraId="15A54A2A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2</w:t>
            </w:r>
          </w:p>
        </w:tc>
        <w:tc>
          <w:tcPr>
            <w:tcW w:w="567" w:type="dxa"/>
          </w:tcPr>
          <w:p w14:paraId="011AF412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3</w:t>
            </w:r>
          </w:p>
        </w:tc>
        <w:tc>
          <w:tcPr>
            <w:tcW w:w="568" w:type="dxa"/>
          </w:tcPr>
          <w:p w14:paraId="0211FC9B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4</w:t>
            </w:r>
          </w:p>
        </w:tc>
      </w:tr>
      <w:tr w:rsidR="00DF2050" w:rsidRPr="00605EC7" w14:paraId="769B2A66" w14:textId="77777777" w:rsidTr="0012606D">
        <w:tc>
          <w:tcPr>
            <w:tcW w:w="1015" w:type="dxa"/>
          </w:tcPr>
          <w:p w14:paraId="39235F16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  <w:vAlign w:val="center"/>
          </w:tcPr>
          <w:p w14:paraId="1D039E8A" w14:textId="77777777" w:rsidR="00DF2050" w:rsidRPr="00605EC7" w:rsidRDefault="00A429F5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2EE5E2CF" w14:textId="77777777" w:rsidR="00DF2050" w:rsidRPr="00605EC7" w:rsidRDefault="00A429F5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443AEE66" w14:textId="77777777" w:rsidR="00DF2050" w:rsidRPr="00605EC7" w:rsidRDefault="00A429F5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23D898AC" w14:textId="77777777" w:rsidR="00DF2050" w:rsidRPr="00605EC7" w:rsidRDefault="00A429F5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4765BB40" w14:textId="77777777" w:rsidR="00DF2050" w:rsidRPr="00605EC7" w:rsidRDefault="00A429F5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24CD6C01" w14:textId="77777777" w:rsidR="00DF2050" w:rsidRPr="00605EC7" w:rsidRDefault="00A429F5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77B52F76" w14:textId="77777777" w:rsidR="00DF2050" w:rsidRPr="00605EC7" w:rsidRDefault="00A429F5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7CEABE8B" w14:textId="77777777" w:rsidR="00DF2050" w:rsidRPr="00605EC7" w:rsidRDefault="00A429F5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549CE44A" w14:textId="77777777" w:rsidR="00DF2050" w:rsidRPr="00605EC7" w:rsidRDefault="00A429F5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21EEC639" w14:textId="77777777" w:rsidR="00DF2050" w:rsidRPr="00605EC7" w:rsidRDefault="00A429F5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60373C4A" w14:textId="77777777" w:rsidR="00DF2050" w:rsidRPr="00605EC7" w:rsidRDefault="00A429F5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  <w:vAlign w:val="center"/>
          </w:tcPr>
          <w:p w14:paraId="4210DCF1" w14:textId="77777777" w:rsidR="00DF2050" w:rsidRPr="00605EC7" w:rsidRDefault="00A429F5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1BF8DF45" w14:textId="77777777" w:rsidR="00DF2050" w:rsidRPr="00605EC7" w:rsidRDefault="00A429F5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359A2C1D" w14:textId="77777777" w:rsidR="00DF2050" w:rsidRPr="00605EC7" w:rsidRDefault="00A429F5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</w:tr>
      <w:tr w:rsidR="00DF2050" w:rsidRPr="00A03B1E" w14:paraId="2BF4EA1F" w14:textId="77777777" w:rsidTr="0012606D">
        <w:tc>
          <w:tcPr>
            <w:tcW w:w="8959" w:type="dxa"/>
            <w:gridSpan w:val="15"/>
          </w:tcPr>
          <w:p w14:paraId="39B69167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DF2050" w:rsidRPr="00A03B1E" w14:paraId="4DD93FA8" w14:textId="77777777" w:rsidTr="0012606D">
        <w:tc>
          <w:tcPr>
            <w:tcW w:w="1015" w:type="dxa"/>
          </w:tcPr>
          <w:p w14:paraId="6DC66899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6FA79E67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5</w:t>
            </w:r>
          </w:p>
        </w:tc>
        <w:tc>
          <w:tcPr>
            <w:tcW w:w="567" w:type="dxa"/>
          </w:tcPr>
          <w:p w14:paraId="0C74DA1F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6</w:t>
            </w:r>
          </w:p>
        </w:tc>
        <w:tc>
          <w:tcPr>
            <w:tcW w:w="568" w:type="dxa"/>
          </w:tcPr>
          <w:p w14:paraId="79E07EBF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7</w:t>
            </w:r>
          </w:p>
        </w:tc>
        <w:tc>
          <w:tcPr>
            <w:tcW w:w="567" w:type="dxa"/>
          </w:tcPr>
          <w:p w14:paraId="346B5B06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8</w:t>
            </w:r>
          </w:p>
        </w:tc>
        <w:tc>
          <w:tcPr>
            <w:tcW w:w="568" w:type="dxa"/>
          </w:tcPr>
          <w:p w14:paraId="158FD5EA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9</w:t>
            </w:r>
          </w:p>
        </w:tc>
        <w:tc>
          <w:tcPr>
            <w:tcW w:w="567" w:type="dxa"/>
          </w:tcPr>
          <w:p w14:paraId="4A0E3897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0</w:t>
            </w:r>
          </w:p>
        </w:tc>
        <w:tc>
          <w:tcPr>
            <w:tcW w:w="568" w:type="dxa"/>
          </w:tcPr>
          <w:p w14:paraId="1E9DD6BE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1</w:t>
            </w:r>
          </w:p>
        </w:tc>
        <w:tc>
          <w:tcPr>
            <w:tcW w:w="567" w:type="dxa"/>
          </w:tcPr>
          <w:p w14:paraId="2844015B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2</w:t>
            </w:r>
          </w:p>
        </w:tc>
        <w:tc>
          <w:tcPr>
            <w:tcW w:w="567" w:type="dxa"/>
          </w:tcPr>
          <w:p w14:paraId="53F4BABA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3</w:t>
            </w:r>
          </w:p>
        </w:tc>
        <w:tc>
          <w:tcPr>
            <w:tcW w:w="568" w:type="dxa"/>
          </w:tcPr>
          <w:p w14:paraId="6EAC5406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4</w:t>
            </w:r>
          </w:p>
        </w:tc>
        <w:tc>
          <w:tcPr>
            <w:tcW w:w="567" w:type="dxa"/>
          </w:tcPr>
          <w:p w14:paraId="64205DF1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5</w:t>
            </w:r>
          </w:p>
        </w:tc>
        <w:tc>
          <w:tcPr>
            <w:tcW w:w="568" w:type="dxa"/>
          </w:tcPr>
          <w:p w14:paraId="48C0D8D1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6</w:t>
            </w:r>
          </w:p>
        </w:tc>
        <w:tc>
          <w:tcPr>
            <w:tcW w:w="567" w:type="dxa"/>
          </w:tcPr>
          <w:p w14:paraId="294AA3D7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7</w:t>
            </w:r>
          </w:p>
        </w:tc>
        <w:tc>
          <w:tcPr>
            <w:tcW w:w="568" w:type="dxa"/>
          </w:tcPr>
          <w:p w14:paraId="2F7C47BF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8</w:t>
            </w:r>
          </w:p>
        </w:tc>
      </w:tr>
      <w:tr w:rsidR="00DF2050" w:rsidRPr="00A03B1E" w14:paraId="776BFAB1" w14:textId="77777777" w:rsidTr="0012606D">
        <w:tc>
          <w:tcPr>
            <w:tcW w:w="1015" w:type="dxa"/>
          </w:tcPr>
          <w:p w14:paraId="226BDEA2" w14:textId="77777777" w:rsidR="00DF2050" w:rsidRPr="00A03B1E" w:rsidRDefault="00DF2050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  <w:vAlign w:val="center"/>
          </w:tcPr>
          <w:p w14:paraId="1F48B516" w14:textId="77777777" w:rsidR="00DF2050" w:rsidRPr="00605EC7" w:rsidRDefault="00A429F5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4357C45D" w14:textId="247F9990" w:rsidR="00DF2050" w:rsidRPr="00605EC7" w:rsidRDefault="00F161F5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1915068B" w14:textId="77777777" w:rsidR="00DF2050" w:rsidRPr="00605EC7" w:rsidRDefault="00A429F5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56A8C568" w14:textId="77777777" w:rsidR="00DF2050" w:rsidRPr="00605EC7" w:rsidRDefault="00A429F5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23AA087D" w14:textId="77777777" w:rsidR="00DF2050" w:rsidRPr="00605EC7" w:rsidRDefault="00A429F5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4D1477DB" w14:textId="77777777" w:rsidR="00DF2050" w:rsidRPr="00605EC7" w:rsidRDefault="00A429F5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2546DB3C" w14:textId="77777777" w:rsidR="00DF2050" w:rsidRPr="00605EC7" w:rsidRDefault="00A429F5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2A555BFF" w14:textId="77777777" w:rsidR="00DF2050" w:rsidRPr="00605EC7" w:rsidRDefault="00A429F5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27B71F41" w14:textId="77777777" w:rsidR="00DF2050" w:rsidRPr="00605EC7" w:rsidRDefault="00A429F5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3736BD62" w14:textId="77777777" w:rsidR="00DF2050" w:rsidRPr="00605EC7" w:rsidRDefault="00A429F5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4A0C17FE" w14:textId="139FDCC7" w:rsidR="00DF2050" w:rsidRPr="00605EC7" w:rsidRDefault="00F161F5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4D013860" w14:textId="77777777" w:rsidR="00DF2050" w:rsidRPr="00605EC7" w:rsidRDefault="00A429F5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42DC9131" w14:textId="77777777" w:rsidR="00DF2050" w:rsidRPr="00605EC7" w:rsidRDefault="00A429F5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22BAE83C" w14:textId="77777777" w:rsidR="00DF2050" w:rsidRPr="00605EC7" w:rsidRDefault="00A429F5" w:rsidP="0012606D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</w:tr>
    </w:tbl>
    <w:p w14:paraId="26CFF5EA" w14:textId="258A9E94" w:rsidR="00F161F5" w:rsidRPr="00A03B1E" w:rsidRDefault="00F161F5" w:rsidP="00F161F5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  <w:r>
        <w:rPr>
          <w:rFonts w:cs="Times New Roman"/>
          <w:b/>
          <w:bCs/>
          <w:color w:val="000000" w:themeColor="text1"/>
          <w:sz w:val="26"/>
          <w:szCs w:val="26"/>
        </w:rPr>
        <w:t>Mã 11</w:t>
      </w:r>
      <w:r>
        <w:rPr>
          <w:rFonts w:cs="Times New Roman"/>
          <w:b/>
          <w:bCs/>
          <w:color w:val="000000" w:themeColor="text1"/>
          <w:sz w:val="26"/>
          <w:szCs w:val="26"/>
        </w:rPr>
        <w:t>3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015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F161F5" w:rsidRPr="00A03B1E" w14:paraId="78B3FDA0" w14:textId="77777777" w:rsidTr="00E82E1F">
        <w:tc>
          <w:tcPr>
            <w:tcW w:w="1015" w:type="dxa"/>
          </w:tcPr>
          <w:p w14:paraId="1319DD50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624C0E97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567" w:type="dxa"/>
          </w:tcPr>
          <w:p w14:paraId="1AD8B077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568" w:type="dxa"/>
          </w:tcPr>
          <w:p w14:paraId="05F69781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14:paraId="601EF445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568" w:type="dxa"/>
          </w:tcPr>
          <w:p w14:paraId="1E8DF50D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14:paraId="46FEC279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568" w:type="dxa"/>
          </w:tcPr>
          <w:p w14:paraId="36777220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14:paraId="1F620B1F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14:paraId="0F516168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9</w:t>
            </w:r>
          </w:p>
        </w:tc>
        <w:tc>
          <w:tcPr>
            <w:tcW w:w="568" w:type="dxa"/>
          </w:tcPr>
          <w:p w14:paraId="40128EA6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0</w:t>
            </w:r>
          </w:p>
        </w:tc>
        <w:tc>
          <w:tcPr>
            <w:tcW w:w="567" w:type="dxa"/>
          </w:tcPr>
          <w:p w14:paraId="22F7552A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1</w:t>
            </w:r>
          </w:p>
        </w:tc>
        <w:tc>
          <w:tcPr>
            <w:tcW w:w="568" w:type="dxa"/>
          </w:tcPr>
          <w:p w14:paraId="058B0474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2</w:t>
            </w:r>
          </w:p>
        </w:tc>
        <w:tc>
          <w:tcPr>
            <w:tcW w:w="567" w:type="dxa"/>
          </w:tcPr>
          <w:p w14:paraId="41368199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3</w:t>
            </w:r>
          </w:p>
        </w:tc>
        <w:tc>
          <w:tcPr>
            <w:tcW w:w="568" w:type="dxa"/>
          </w:tcPr>
          <w:p w14:paraId="6316B1E8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4</w:t>
            </w:r>
          </w:p>
        </w:tc>
      </w:tr>
      <w:tr w:rsidR="00F161F5" w:rsidRPr="00605EC7" w14:paraId="0567AF03" w14:textId="77777777" w:rsidTr="00E82E1F">
        <w:tc>
          <w:tcPr>
            <w:tcW w:w="1015" w:type="dxa"/>
          </w:tcPr>
          <w:p w14:paraId="2C15D5FE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  <w:vAlign w:val="center"/>
          </w:tcPr>
          <w:p w14:paraId="5CBF3648" w14:textId="7EE10AB6" w:rsidR="00F161F5" w:rsidRPr="00605EC7" w:rsidRDefault="00D10E7D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2E924D29" w14:textId="1A64E134" w:rsidR="00F161F5" w:rsidRPr="00605EC7" w:rsidRDefault="00D10E7D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3DA6F20A" w14:textId="2B204FC0" w:rsidR="00F161F5" w:rsidRPr="00605EC7" w:rsidRDefault="00D10E7D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48A042CC" w14:textId="33BF0B97" w:rsidR="00F161F5" w:rsidRPr="00605EC7" w:rsidRDefault="00D10E7D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472F6BCB" w14:textId="432C6CCF" w:rsidR="00F161F5" w:rsidRPr="00605EC7" w:rsidRDefault="00D10E7D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014722DE" w14:textId="1A570995" w:rsidR="00F161F5" w:rsidRPr="00605EC7" w:rsidRDefault="00D10E7D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21114324" w14:textId="00BD92AD" w:rsidR="00F161F5" w:rsidRPr="00605EC7" w:rsidRDefault="00D10E7D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2E49812A" w14:textId="03B0A3CF" w:rsidR="00F161F5" w:rsidRPr="00605EC7" w:rsidRDefault="00D10E7D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54ECF95E" w14:textId="2A88EF14" w:rsidR="00F161F5" w:rsidRPr="00605EC7" w:rsidRDefault="00D10E7D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222769D3" w14:textId="62489E0D" w:rsidR="00F161F5" w:rsidRPr="00605EC7" w:rsidRDefault="00D10E7D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5D137734" w14:textId="16E433BA" w:rsidR="00F161F5" w:rsidRPr="00605EC7" w:rsidRDefault="00D10E7D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4ED0DE88" w14:textId="4BA11E04" w:rsidR="00F161F5" w:rsidRPr="00605EC7" w:rsidRDefault="00D10E7D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3DF5DCAD" w14:textId="7F09692C" w:rsidR="00F161F5" w:rsidRPr="00605EC7" w:rsidRDefault="00D10E7D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1C1FA773" w14:textId="2714C881" w:rsidR="00F161F5" w:rsidRPr="00605EC7" w:rsidRDefault="00D10E7D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</w:tr>
      <w:tr w:rsidR="00F161F5" w:rsidRPr="00A03B1E" w14:paraId="3EBE3AA0" w14:textId="77777777" w:rsidTr="00E82E1F">
        <w:tc>
          <w:tcPr>
            <w:tcW w:w="8959" w:type="dxa"/>
            <w:gridSpan w:val="15"/>
          </w:tcPr>
          <w:p w14:paraId="75B1BD75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F161F5" w:rsidRPr="00A03B1E" w14:paraId="6BD23BB4" w14:textId="77777777" w:rsidTr="00E82E1F">
        <w:tc>
          <w:tcPr>
            <w:tcW w:w="1015" w:type="dxa"/>
          </w:tcPr>
          <w:p w14:paraId="22DBCF30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65A82DB7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5</w:t>
            </w:r>
          </w:p>
        </w:tc>
        <w:tc>
          <w:tcPr>
            <w:tcW w:w="567" w:type="dxa"/>
          </w:tcPr>
          <w:p w14:paraId="7FEEB80B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6</w:t>
            </w:r>
          </w:p>
        </w:tc>
        <w:tc>
          <w:tcPr>
            <w:tcW w:w="568" w:type="dxa"/>
          </w:tcPr>
          <w:p w14:paraId="041773CA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7</w:t>
            </w:r>
          </w:p>
        </w:tc>
        <w:tc>
          <w:tcPr>
            <w:tcW w:w="567" w:type="dxa"/>
          </w:tcPr>
          <w:p w14:paraId="12C1AE2E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8</w:t>
            </w:r>
          </w:p>
        </w:tc>
        <w:tc>
          <w:tcPr>
            <w:tcW w:w="568" w:type="dxa"/>
          </w:tcPr>
          <w:p w14:paraId="2B43CB1E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9</w:t>
            </w:r>
          </w:p>
        </w:tc>
        <w:tc>
          <w:tcPr>
            <w:tcW w:w="567" w:type="dxa"/>
          </w:tcPr>
          <w:p w14:paraId="62D3FE69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0</w:t>
            </w:r>
          </w:p>
        </w:tc>
        <w:tc>
          <w:tcPr>
            <w:tcW w:w="568" w:type="dxa"/>
          </w:tcPr>
          <w:p w14:paraId="79D3EB0A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1</w:t>
            </w:r>
          </w:p>
        </w:tc>
        <w:tc>
          <w:tcPr>
            <w:tcW w:w="567" w:type="dxa"/>
          </w:tcPr>
          <w:p w14:paraId="51ECEA39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2</w:t>
            </w:r>
          </w:p>
        </w:tc>
        <w:tc>
          <w:tcPr>
            <w:tcW w:w="567" w:type="dxa"/>
          </w:tcPr>
          <w:p w14:paraId="08E275D6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3</w:t>
            </w:r>
          </w:p>
        </w:tc>
        <w:tc>
          <w:tcPr>
            <w:tcW w:w="568" w:type="dxa"/>
          </w:tcPr>
          <w:p w14:paraId="72CF4025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4</w:t>
            </w:r>
          </w:p>
        </w:tc>
        <w:tc>
          <w:tcPr>
            <w:tcW w:w="567" w:type="dxa"/>
          </w:tcPr>
          <w:p w14:paraId="13DCCE7E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5</w:t>
            </w:r>
          </w:p>
        </w:tc>
        <w:tc>
          <w:tcPr>
            <w:tcW w:w="568" w:type="dxa"/>
          </w:tcPr>
          <w:p w14:paraId="18EA85C7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6</w:t>
            </w:r>
          </w:p>
        </w:tc>
        <w:tc>
          <w:tcPr>
            <w:tcW w:w="567" w:type="dxa"/>
          </w:tcPr>
          <w:p w14:paraId="781ADA23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7</w:t>
            </w:r>
          </w:p>
        </w:tc>
        <w:tc>
          <w:tcPr>
            <w:tcW w:w="568" w:type="dxa"/>
          </w:tcPr>
          <w:p w14:paraId="392F6F6B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8</w:t>
            </w:r>
          </w:p>
        </w:tc>
      </w:tr>
      <w:tr w:rsidR="00F161F5" w:rsidRPr="00A03B1E" w14:paraId="7DE278FF" w14:textId="77777777" w:rsidTr="00E82E1F">
        <w:tc>
          <w:tcPr>
            <w:tcW w:w="1015" w:type="dxa"/>
          </w:tcPr>
          <w:p w14:paraId="7B494E71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  <w:vAlign w:val="center"/>
          </w:tcPr>
          <w:p w14:paraId="46532E2D" w14:textId="635CB8BB" w:rsidR="00F161F5" w:rsidRPr="00605EC7" w:rsidRDefault="00D10E7D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001F4832" w14:textId="7727BCCA" w:rsidR="00F161F5" w:rsidRPr="00605EC7" w:rsidRDefault="00D10E7D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4B216374" w14:textId="4A828FF0" w:rsidR="00F161F5" w:rsidRPr="00605EC7" w:rsidRDefault="00D10E7D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5AF1494F" w14:textId="0DD8BC16" w:rsidR="00F161F5" w:rsidRPr="00605EC7" w:rsidRDefault="00D10E7D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759640B3" w14:textId="4EB45FEC" w:rsidR="00F161F5" w:rsidRPr="00605EC7" w:rsidRDefault="00D10E7D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203D0D8A" w14:textId="78D0C8F5" w:rsidR="00F161F5" w:rsidRPr="00605EC7" w:rsidRDefault="00D10E7D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613D1A02" w14:textId="7CBA523E" w:rsidR="00F161F5" w:rsidRPr="00605EC7" w:rsidRDefault="00D10E7D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001BA562" w14:textId="12F1FC74" w:rsidR="00F161F5" w:rsidRPr="00605EC7" w:rsidRDefault="00D10E7D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3FA44E3C" w14:textId="686E9F37" w:rsidR="00F161F5" w:rsidRPr="00605EC7" w:rsidRDefault="00D10E7D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1D5A1F07" w14:textId="76DF0035" w:rsidR="00F161F5" w:rsidRPr="00605EC7" w:rsidRDefault="00D10E7D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25651F7E" w14:textId="6417DB6D" w:rsidR="00F161F5" w:rsidRPr="00605EC7" w:rsidRDefault="00D10E7D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3375F758" w14:textId="0249CD47" w:rsidR="00F161F5" w:rsidRPr="00605EC7" w:rsidRDefault="00D10E7D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4F9ECB40" w14:textId="6454C6C0" w:rsidR="00F161F5" w:rsidRPr="00605EC7" w:rsidRDefault="00D10E7D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19E83FC0" w14:textId="2359A92B" w:rsidR="00F161F5" w:rsidRPr="00605EC7" w:rsidRDefault="00D10E7D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</w:tr>
    </w:tbl>
    <w:p w14:paraId="3B6D4A94" w14:textId="24CDFD8D" w:rsidR="00F161F5" w:rsidRPr="00A03B1E" w:rsidRDefault="00F161F5" w:rsidP="00F161F5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  <w:r>
        <w:rPr>
          <w:rFonts w:cs="Times New Roman"/>
          <w:b/>
          <w:bCs/>
          <w:color w:val="000000" w:themeColor="text1"/>
          <w:sz w:val="26"/>
          <w:szCs w:val="26"/>
        </w:rPr>
        <w:t>Mã 11</w:t>
      </w:r>
      <w:r>
        <w:rPr>
          <w:rFonts w:cs="Times New Roman"/>
          <w:b/>
          <w:bCs/>
          <w:color w:val="000000" w:themeColor="text1"/>
          <w:sz w:val="26"/>
          <w:szCs w:val="26"/>
        </w:rPr>
        <w:t>5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015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F161F5" w:rsidRPr="00A03B1E" w14:paraId="779AF649" w14:textId="77777777" w:rsidTr="00E82E1F">
        <w:tc>
          <w:tcPr>
            <w:tcW w:w="1015" w:type="dxa"/>
          </w:tcPr>
          <w:p w14:paraId="6AD2D7D8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35AF6FA2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567" w:type="dxa"/>
          </w:tcPr>
          <w:p w14:paraId="265A5E90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568" w:type="dxa"/>
          </w:tcPr>
          <w:p w14:paraId="73EA8371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14:paraId="06C16AAF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568" w:type="dxa"/>
          </w:tcPr>
          <w:p w14:paraId="45266CF4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14:paraId="6E2E9B03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568" w:type="dxa"/>
          </w:tcPr>
          <w:p w14:paraId="0CFDC225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14:paraId="7E0DC940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14:paraId="71EE84D9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9</w:t>
            </w:r>
          </w:p>
        </w:tc>
        <w:tc>
          <w:tcPr>
            <w:tcW w:w="568" w:type="dxa"/>
          </w:tcPr>
          <w:p w14:paraId="666B688C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0</w:t>
            </w:r>
          </w:p>
        </w:tc>
        <w:tc>
          <w:tcPr>
            <w:tcW w:w="567" w:type="dxa"/>
          </w:tcPr>
          <w:p w14:paraId="4196BC78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1</w:t>
            </w:r>
          </w:p>
        </w:tc>
        <w:tc>
          <w:tcPr>
            <w:tcW w:w="568" w:type="dxa"/>
          </w:tcPr>
          <w:p w14:paraId="4EC919DD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2</w:t>
            </w:r>
          </w:p>
        </w:tc>
        <w:tc>
          <w:tcPr>
            <w:tcW w:w="567" w:type="dxa"/>
          </w:tcPr>
          <w:p w14:paraId="13F21E10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3</w:t>
            </w:r>
          </w:p>
        </w:tc>
        <w:tc>
          <w:tcPr>
            <w:tcW w:w="568" w:type="dxa"/>
          </w:tcPr>
          <w:p w14:paraId="4A77F912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4</w:t>
            </w:r>
          </w:p>
        </w:tc>
      </w:tr>
      <w:tr w:rsidR="00F161F5" w:rsidRPr="00605EC7" w14:paraId="7311E57A" w14:textId="77777777" w:rsidTr="00E82E1F">
        <w:tc>
          <w:tcPr>
            <w:tcW w:w="1015" w:type="dxa"/>
          </w:tcPr>
          <w:p w14:paraId="0EE74B0E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  <w:vAlign w:val="center"/>
          </w:tcPr>
          <w:p w14:paraId="5A37075D" w14:textId="742FE405" w:rsidR="00F161F5" w:rsidRPr="00605EC7" w:rsidRDefault="00D10E7D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0C226C3B" w14:textId="6C4B8A20" w:rsidR="00F161F5" w:rsidRPr="00605EC7" w:rsidRDefault="00D10E7D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  <w:vAlign w:val="center"/>
          </w:tcPr>
          <w:p w14:paraId="1F9EC710" w14:textId="28FEE6A3" w:rsidR="00F161F5" w:rsidRPr="00605EC7" w:rsidRDefault="00D10E7D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29476A0F" w14:textId="55E2BC2D" w:rsidR="00F161F5" w:rsidRPr="00605EC7" w:rsidRDefault="00D10E7D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33BC9299" w14:textId="7659F6B1" w:rsidR="00F161F5" w:rsidRPr="00605EC7" w:rsidRDefault="00D10E7D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6450C68E" w14:textId="7459D72A" w:rsidR="00F161F5" w:rsidRPr="00605EC7" w:rsidRDefault="00D10E7D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09DE20A9" w14:textId="35A051A2" w:rsidR="00F161F5" w:rsidRPr="00605EC7" w:rsidRDefault="00D10E7D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2997BC87" w14:textId="62687291" w:rsidR="00F161F5" w:rsidRPr="00605EC7" w:rsidRDefault="00D10E7D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3D28454F" w14:textId="5BFFFFCA" w:rsidR="00F161F5" w:rsidRPr="00605EC7" w:rsidRDefault="00D10E7D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4CF7BF5D" w14:textId="0704BD6E" w:rsidR="00F161F5" w:rsidRPr="00605EC7" w:rsidRDefault="00D10E7D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5775408E" w14:textId="5BE3DEA8" w:rsidR="00F161F5" w:rsidRPr="00605EC7" w:rsidRDefault="00D10E7D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483A6565" w14:textId="4FE1A7A0" w:rsidR="00F161F5" w:rsidRPr="00605EC7" w:rsidRDefault="00D10E7D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0350BD6B" w14:textId="31808F36" w:rsidR="00F161F5" w:rsidRPr="00605EC7" w:rsidRDefault="00845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  <w:vAlign w:val="center"/>
          </w:tcPr>
          <w:p w14:paraId="4B7F70A9" w14:textId="2C02E415" w:rsidR="00F161F5" w:rsidRPr="00605EC7" w:rsidRDefault="00845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</w:tr>
      <w:tr w:rsidR="00F161F5" w:rsidRPr="00A03B1E" w14:paraId="00A88555" w14:textId="77777777" w:rsidTr="00E82E1F">
        <w:tc>
          <w:tcPr>
            <w:tcW w:w="8959" w:type="dxa"/>
            <w:gridSpan w:val="15"/>
          </w:tcPr>
          <w:p w14:paraId="109D6140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F161F5" w:rsidRPr="00A03B1E" w14:paraId="5A741840" w14:textId="77777777" w:rsidTr="00E82E1F">
        <w:tc>
          <w:tcPr>
            <w:tcW w:w="1015" w:type="dxa"/>
          </w:tcPr>
          <w:p w14:paraId="5C0FC061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63543369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5</w:t>
            </w:r>
          </w:p>
        </w:tc>
        <w:tc>
          <w:tcPr>
            <w:tcW w:w="567" w:type="dxa"/>
          </w:tcPr>
          <w:p w14:paraId="30453736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6</w:t>
            </w:r>
          </w:p>
        </w:tc>
        <w:tc>
          <w:tcPr>
            <w:tcW w:w="568" w:type="dxa"/>
          </w:tcPr>
          <w:p w14:paraId="6A63D3F4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7</w:t>
            </w:r>
          </w:p>
        </w:tc>
        <w:tc>
          <w:tcPr>
            <w:tcW w:w="567" w:type="dxa"/>
          </w:tcPr>
          <w:p w14:paraId="12C72078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8</w:t>
            </w:r>
          </w:p>
        </w:tc>
        <w:tc>
          <w:tcPr>
            <w:tcW w:w="568" w:type="dxa"/>
          </w:tcPr>
          <w:p w14:paraId="7C35537D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9</w:t>
            </w:r>
          </w:p>
        </w:tc>
        <w:tc>
          <w:tcPr>
            <w:tcW w:w="567" w:type="dxa"/>
          </w:tcPr>
          <w:p w14:paraId="24D0CF95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0</w:t>
            </w:r>
          </w:p>
        </w:tc>
        <w:tc>
          <w:tcPr>
            <w:tcW w:w="568" w:type="dxa"/>
          </w:tcPr>
          <w:p w14:paraId="79B853A1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1</w:t>
            </w:r>
          </w:p>
        </w:tc>
        <w:tc>
          <w:tcPr>
            <w:tcW w:w="567" w:type="dxa"/>
          </w:tcPr>
          <w:p w14:paraId="2F6D32C9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2</w:t>
            </w:r>
          </w:p>
        </w:tc>
        <w:tc>
          <w:tcPr>
            <w:tcW w:w="567" w:type="dxa"/>
          </w:tcPr>
          <w:p w14:paraId="0B42270F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3</w:t>
            </w:r>
          </w:p>
        </w:tc>
        <w:tc>
          <w:tcPr>
            <w:tcW w:w="568" w:type="dxa"/>
          </w:tcPr>
          <w:p w14:paraId="03E11C5B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4</w:t>
            </w:r>
          </w:p>
        </w:tc>
        <w:tc>
          <w:tcPr>
            <w:tcW w:w="567" w:type="dxa"/>
          </w:tcPr>
          <w:p w14:paraId="6E09817C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5</w:t>
            </w:r>
          </w:p>
        </w:tc>
        <w:tc>
          <w:tcPr>
            <w:tcW w:w="568" w:type="dxa"/>
          </w:tcPr>
          <w:p w14:paraId="7DB95540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6</w:t>
            </w:r>
          </w:p>
        </w:tc>
        <w:tc>
          <w:tcPr>
            <w:tcW w:w="567" w:type="dxa"/>
          </w:tcPr>
          <w:p w14:paraId="4A0864F8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7</w:t>
            </w:r>
          </w:p>
        </w:tc>
        <w:tc>
          <w:tcPr>
            <w:tcW w:w="568" w:type="dxa"/>
          </w:tcPr>
          <w:p w14:paraId="3F166D83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8</w:t>
            </w:r>
          </w:p>
        </w:tc>
      </w:tr>
      <w:tr w:rsidR="00F161F5" w:rsidRPr="00A03B1E" w14:paraId="4CBB4B3B" w14:textId="77777777" w:rsidTr="00E82E1F">
        <w:tc>
          <w:tcPr>
            <w:tcW w:w="1015" w:type="dxa"/>
          </w:tcPr>
          <w:p w14:paraId="32D32B0A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  <w:vAlign w:val="center"/>
          </w:tcPr>
          <w:p w14:paraId="6A26E5AA" w14:textId="05F4CED4" w:rsidR="00F161F5" w:rsidRPr="00605EC7" w:rsidRDefault="00845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71458C16" w14:textId="1BAF3C49" w:rsidR="00F161F5" w:rsidRPr="00605EC7" w:rsidRDefault="00845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141C2653" w14:textId="2CA888DF" w:rsidR="00F161F5" w:rsidRPr="00605EC7" w:rsidRDefault="00845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16F6FB39" w14:textId="5897B05F" w:rsidR="00F161F5" w:rsidRPr="00605EC7" w:rsidRDefault="00845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1C106E9C" w14:textId="4E5612CA" w:rsidR="00F161F5" w:rsidRPr="00605EC7" w:rsidRDefault="00845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3D70134A" w14:textId="571BA6E6" w:rsidR="00F161F5" w:rsidRPr="00605EC7" w:rsidRDefault="00845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0FA0D5B4" w14:textId="5ADEA563" w:rsidR="00F161F5" w:rsidRPr="00605EC7" w:rsidRDefault="00845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2833095F" w14:textId="2A7BAD05" w:rsidR="00F161F5" w:rsidRPr="00605EC7" w:rsidRDefault="00845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48FB5714" w14:textId="65A95B6D" w:rsidR="00F161F5" w:rsidRPr="00605EC7" w:rsidRDefault="00845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6D4884BC" w14:textId="2D2550CC" w:rsidR="00F161F5" w:rsidRPr="00605EC7" w:rsidRDefault="00845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121924C6" w14:textId="0B9960AE" w:rsidR="00F161F5" w:rsidRPr="00605EC7" w:rsidRDefault="00845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  <w:vAlign w:val="center"/>
          </w:tcPr>
          <w:p w14:paraId="69A478CC" w14:textId="161E9A07" w:rsidR="00F161F5" w:rsidRPr="00605EC7" w:rsidRDefault="00845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65BB2524" w14:textId="2F07B577" w:rsidR="00F161F5" w:rsidRPr="00605EC7" w:rsidRDefault="00845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578CB9A8" w14:textId="55C9758A" w:rsidR="00F161F5" w:rsidRPr="00605EC7" w:rsidRDefault="00845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</w:tr>
    </w:tbl>
    <w:p w14:paraId="0D84D887" w14:textId="6997582A" w:rsidR="00F161F5" w:rsidRPr="00A03B1E" w:rsidRDefault="00F161F5" w:rsidP="00F161F5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  <w:r>
        <w:rPr>
          <w:rFonts w:cs="Times New Roman"/>
          <w:b/>
          <w:bCs/>
          <w:color w:val="000000" w:themeColor="text1"/>
          <w:sz w:val="26"/>
          <w:szCs w:val="26"/>
        </w:rPr>
        <w:t>Mã 11</w:t>
      </w:r>
      <w:r>
        <w:rPr>
          <w:rFonts w:cs="Times New Roman"/>
          <w:b/>
          <w:bCs/>
          <w:color w:val="000000" w:themeColor="text1"/>
          <w:sz w:val="26"/>
          <w:szCs w:val="26"/>
        </w:rPr>
        <w:t>7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015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F161F5" w:rsidRPr="00A03B1E" w14:paraId="604866D2" w14:textId="77777777" w:rsidTr="00E82E1F">
        <w:tc>
          <w:tcPr>
            <w:tcW w:w="1015" w:type="dxa"/>
          </w:tcPr>
          <w:p w14:paraId="3C735F67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311FBA47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567" w:type="dxa"/>
          </w:tcPr>
          <w:p w14:paraId="2939F0B0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568" w:type="dxa"/>
          </w:tcPr>
          <w:p w14:paraId="2ED360F0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14:paraId="7E3A9839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568" w:type="dxa"/>
          </w:tcPr>
          <w:p w14:paraId="28EEB606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14:paraId="68C9CCA2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568" w:type="dxa"/>
          </w:tcPr>
          <w:p w14:paraId="20BC557E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14:paraId="7428992A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14:paraId="5488CAA8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9</w:t>
            </w:r>
          </w:p>
        </w:tc>
        <w:tc>
          <w:tcPr>
            <w:tcW w:w="568" w:type="dxa"/>
          </w:tcPr>
          <w:p w14:paraId="1ED3662D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0</w:t>
            </w:r>
          </w:p>
        </w:tc>
        <w:tc>
          <w:tcPr>
            <w:tcW w:w="567" w:type="dxa"/>
          </w:tcPr>
          <w:p w14:paraId="2F038957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1</w:t>
            </w:r>
          </w:p>
        </w:tc>
        <w:tc>
          <w:tcPr>
            <w:tcW w:w="568" w:type="dxa"/>
          </w:tcPr>
          <w:p w14:paraId="35B8A2E7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2</w:t>
            </w:r>
          </w:p>
        </w:tc>
        <w:tc>
          <w:tcPr>
            <w:tcW w:w="567" w:type="dxa"/>
          </w:tcPr>
          <w:p w14:paraId="074E38A9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3</w:t>
            </w:r>
          </w:p>
        </w:tc>
        <w:tc>
          <w:tcPr>
            <w:tcW w:w="568" w:type="dxa"/>
          </w:tcPr>
          <w:p w14:paraId="5EE05C79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4</w:t>
            </w:r>
          </w:p>
        </w:tc>
      </w:tr>
      <w:tr w:rsidR="00F161F5" w:rsidRPr="00605EC7" w14:paraId="7A8F7E0A" w14:textId="77777777" w:rsidTr="00E82E1F">
        <w:tc>
          <w:tcPr>
            <w:tcW w:w="1015" w:type="dxa"/>
          </w:tcPr>
          <w:p w14:paraId="549D7076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  <w:vAlign w:val="center"/>
          </w:tcPr>
          <w:p w14:paraId="36F04778" w14:textId="06A4CAFF" w:rsidR="00F161F5" w:rsidRPr="00605EC7" w:rsidRDefault="00845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3AF28FF3" w14:textId="7B0C5600" w:rsidR="00F161F5" w:rsidRPr="00605EC7" w:rsidRDefault="00845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06893074" w14:textId="234C3523" w:rsidR="00F161F5" w:rsidRPr="00605EC7" w:rsidRDefault="00845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58147714" w14:textId="3D9F525C" w:rsidR="00F161F5" w:rsidRPr="00605EC7" w:rsidRDefault="00845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24292929" w14:textId="24277AAD" w:rsidR="00F161F5" w:rsidRPr="00605EC7" w:rsidRDefault="00845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5A1CDD23" w14:textId="1999FDDD" w:rsidR="00F161F5" w:rsidRPr="00605EC7" w:rsidRDefault="00845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205C805A" w14:textId="43ACD7E8" w:rsidR="00F161F5" w:rsidRPr="00605EC7" w:rsidRDefault="00845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17B4C11C" w14:textId="58E3CA34" w:rsidR="00F161F5" w:rsidRPr="00605EC7" w:rsidRDefault="00845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0C60FC6F" w14:textId="35D10E73" w:rsidR="00F161F5" w:rsidRPr="00605EC7" w:rsidRDefault="00845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7FC0D6B5" w14:textId="30241849" w:rsidR="00F161F5" w:rsidRPr="00605EC7" w:rsidRDefault="00845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23F9DA49" w14:textId="73C47F6F" w:rsidR="00F161F5" w:rsidRPr="00605EC7" w:rsidRDefault="00845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4337F82A" w14:textId="5459BA23" w:rsidR="00F161F5" w:rsidRPr="00605EC7" w:rsidRDefault="00845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55382E56" w14:textId="1146B173" w:rsidR="00F161F5" w:rsidRPr="00605EC7" w:rsidRDefault="00845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6756733B" w14:textId="60124F5C" w:rsidR="00F161F5" w:rsidRPr="00605EC7" w:rsidRDefault="00845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</w:tr>
      <w:tr w:rsidR="00F161F5" w:rsidRPr="00A03B1E" w14:paraId="41AD837E" w14:textId="77777777" w:rsidTr="00E82E1F">
        <w:tc>
          <w:tcPr>
            <w:tcW w:w="8959" w:type="dxa"/>
            <w:gridSpan w:val="15"/>
          </w:tcPr>
          <w:p w14:paraId="6DE33D24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F161F5" w:rsidRPr="00A03B1E" w14:paraId="2A9AEE81" w14:textId="77777777" w:rsidTr="00E82E1F">
        <w:tc>
          <w:tcPr>
            <w:tcW w:w="1015" w:type="dxa"/>
          </w:tcPr>
          <w:p w14:paraId="389A4487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1143BB06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5</w:t>
            </w:r>
          </w:p>
        </w:tc>
        <w:tc>
          <w:tcPr>
            <w:tcW w:w="567" w:type="dxa"/>
          </w:tcPr>
          <w:p w14:paraId="6E6A8FB2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6</w:t>
            </w:r>
          </w:p>
        </w:tc>
        <w:tc>
          <w:tcPr>
            <w:tcW w:w="568" w:type="dxa"/>
          </w:tcPr>
          <w:p w14:paraId="09179A8D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7</w:t>
            </w:r>
          </w:p>
        </w:tc>
        <w:tc>
          <w:tcPr>
            <w:tcW w:w="567" w:type="dxa"/>
          </w:tcPr>
          <w:p w14:paraId="6990C280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8</w:t>
            </w:r>
          </w:p>
        </w:tc>
        <w:tc>
          <w:tcPr>
            <w:tcW w:w="568" w:type="dxa"/>
          </w:tcPr>
          <w:p w14:paraId="718299F0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9</w:t>
            </w:r>
          </w:p>
        </w:tc>
        <w:tc>
          <w:tcPr>
            <w:tcW w:w="567" w:type="dxa"/>
          </w:tcPr>
          <w:p w14:paraId="3A588C8A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0</w:t>
            </w:r>
          </w:p>
        </w:tc>
        <w:tc>
          <w:tcPr>
            <w:tcW w:w="568" w:type="dxa"/>
          </w:tcPr>
          <w:p w14:paraId="721469D0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1</w:t>
            </w:r>
          </w:p>
        </w:tc>
        <w:tc>
          <w:tcPr>
            <w:tcW w:w="567" w:type="dxa"/>
          </w:tcPr>
          <w:p w14:paraId="142C4F0B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2</w:t>
            </w:r>
          </w:p>
        </w:tc>
        <w:tc>
          <w:tcPr>
            <w:tcW w:w="567" w:type="dxa"/>
          </w:tcPr>
          <w:p w14:paraId="02E123DA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3</w:t>
            </w:r>
          </w:p>
        </w:tc>
        <w:tc>
          <w:tcPr>
            <w:tcW w:w="568" w:type="dxa"/>
          </w:tcPr>
          <w:p w14:paraId="12292748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4</w:t>
            </w:r>
          </w:p>
        </w:tc>
        <w:tc>
          <w:tcPr>
            <w:tcW w:w="567" w:type="dxa"/>
          </w:tcPr>
          <w:p w14:paraId="4FD4BAC4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5</w:t>
            </w:r>
          </w:p>
        </w:tc>
        <w:tc>
          <w:tcPr>
            <w:tcW w:w="568" w:type="dxa"/>
          </w:tcPr>
          <w:p w14:paraId="2F0DD83B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6</w:t>
            </w:r>
          </w:p>
        </w:tc>
        <w:tc>
          <w:tcPr>
            <w:tcW w:w="567" w:type="dxa"/>
          </w:tcPr>
          <w:p w14:paraId="412D1FE8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7</w:t>
            </w:r>
          </w:p>
        </w:tc>
        <w:tc>
          <w:tcPr>
            <w:tcW w:w="568" w:type="dxa"/>
          </w:tcPr>
          <w:p w14:paraId="7B2DE444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8</w:t>
            </w:r>
          </w:p>
        </w:tc>
      </w:tr>
      <w:tr w:rsidR="00F161F5" w:rsidRPr="00A03B1E" w14:paraId="2499D7D8" w14:textId="77777777" w:rsidTr="00E82E1F">
        <w:tc>
          <w:tcPr>
            <w:tcW w:w="1015" w:type="dxa"/>
          </w:tcPr>
          <w:p w14:paraId="14BC90A0" w14:textId="77777777" w:rsidR="00F161F5" w:rsidRPr="00A03B1E" w:rsidRDefault="00F161F5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  <w:vAlign w:val="center"/>
          </w:tcPr>
          <w:p w14:paraId="210501B9" w14:textId="397B5A4F" w:rsidR="00F161F5" w:rsidRPr="00605EC7" w:rsidRDefault="00845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581FE781" w14:textId="19E4FCDE" w:rsidR="00F161F5" w:rsidRPr="00605EC7" w:rsidRDefault="00845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5B011CC6" w14:textId="4D89CA11" w:rsidR="00F161F5" w:rsidRPr="00605EC7" w:rsidRDefault="00845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54B9BAC2" w14:textId="3A19C937" w:rsidR="00F161F5" w:rsidRPr="00605EC7" w:rsidRDefault="00845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743E94B7" w14:textId="163AD31C" w:rsidR="00F161F5" w:rsidRPr="00605EC7" w:rsidRDefault="00671339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1FDC346E" w14:textId="69C1A080" w:rsidR="00F161F5" w:rsidRPr="00605EC7" w:rsidRDefault="00671339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5DD434DA" w14:textId="7E1B4867" w:rsidR="00F161F5" w:rsidRPr="00605EC7" w:rsidRDefault="00671339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30FC87AE" w14:textId="1E975DBB" w:rsidR="00F161F5" w:rsidRPr="00605EC7" w:rsidRDefault="00671339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62EDFB0C" w14:textId="480B74BB" w:rsidR="00F161F5" w:rsidRPr="00605EC7" w:rsidRDefault="00671339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  <w:vAlign w:val="center"/>
          </w:tcPr>
          <w:p w14:paraId="5EC4D738" w14:textId="6B43BEEA" w:rsidR="00F161F5" w:rsidRPr="00605EC7" w:rsidRDefault="00671339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408173B5" w14:textId="21000010" w:rsidR="00F161F5" w:rsidRPr="00605EC7" w:rsidRDefault="00671339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4140C3F7" w14:textId="04D57A47" w:rsidR="00F161F5" w:rsidRPr="00605EC7" w:rsidRDefault="00671339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6CAAB312" w14:textId="0CC0BBC8" w:rsidR="00F161F5" w:rsidRPr="00605EC7" w:rsidRDefault="00671339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6BA4994C" w14:textId="1C55EA94" w:rsidR="00F161F5" w:rsidRPr="00605EC7" w:rsidRDefault="00671339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</w:tr>
    </w:tbl>
    <w:p w14:paraId="5C641790" w14:textId="380E6C1A" w:rsidR="00F161F5" w:rsidRDefault="00F161F5" w:rsidP="00DF2050">
      <w:pPr>
        <w:widowControl w:val="0"/>
        <w:spacing w:before="20" w:after="80" w:line="240" w:lineRule="auto"/>
        <w:rPr>
          <w:rFonts w:cs="Times New Roman"/>
          <w:b/>
          <w:color w:val="000000" w:themeColor="text1"/>
          <w:sz w:val="26"/>
          <w:szCs w:val="26"/>
        </w:rPr>
      </w:pPr>
    </w:p>
    <w:p w14:paraId="0F9D1CCA" w14:textId="305DFEBC" w:rsidR="00671339" w:rsidRPr="00A03B1E" w:rsidRDefault="00671339" w:rsidP="00671339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  <w:r>
        <w:rPr>
          <w:rFonts w:cs="Times New Roman"/>
          <w:b/>
          <w:bCs/>
          <w:color w:val="000000" w:themeColor="text1"/>
          <w:sz w:val="26"/>
          <w:szCs w:val="26"/>
        </w:rPr>
        <w:lastRenderedPageBreak/>
        <w:t>Mã 11</w:t>
      </w:r>
      <w:r>
        <w:rPr>
          <w:rFonts w:cs="Times New Roman"/>
          <w:b/>
          <w:bCs/>
          <w:color w:val="000000" w:themeColor="text1"/>
          <w:sz w:val="26"/>
          <w:szCs w:val="26"/>
        </w:rPr>
        <w:t>2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015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671339" w:rsidRPr="00A03B1E" w14:paraId="11A51FDF" w14:textId="77777777" w:rsidTr="00E82E1F">
        <w:tc>
          <w:tcPr>
            <w:tcW w:w="1015" w:type="dxa"/>
          </w:tcPr>
          <w:p w14:paraId="1966229D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7E4AA178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567" w:type="dxa"/>
          </w:tcPr>
          <w:p w14:paraId="102180E4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568" w:type="dxa"/>
          </w:tcPr>
          <w:p w14:paraId="705A6DE3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14:paraId="58368D1B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568" w:type="dxa"/>
          </w:tcPr>
          <w:p w14:paraId="3FD03786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14:paraId="31EEED0B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568" w:type="dxa"/>
          </w:tcPr>
          <w:p w14:paraId="36087EE9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14:paraId="7EF98828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14:paraId="45E96CBA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9</w:t>
            </w:r>
          </w:p>
        </w:tc>
        <w:tc>
          <w:tcPr>
            <w:tcW w:w="568" w:type="dxa"/>
          </w:tcPr>
          <w:p w14:paraId="26FD01B3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0</w:t>
            </w:r>
          </w:p>
        </w:tc>
        <w:tc>
          <w:tcPr>
            <w:tcW w:w="567" w:type="dxa"/>
          </w:tcPr>
          <w:p w14:paraId="5336F99B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1</w:t>
            </w:r>
          </w:p>
        </w:tc>
        <w:tc>
          <w:tcPr>
            <w:tcW w:w="568" w:type="dxa"/>
          </w:tcPr>
          <w:p w14:paraId="7F129761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2</w:t>
            </w:r>
          </w:p>
        </w:tc>
        <w:tc>
          <w:tcPr>
            <w:tcW w:w="567" w:type="dxa"/>
          </w:tcPr>
          <w:p w14:paraId="07466FE9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3</w:t>
            </w:r>
          </w:p>
        </w:tc>
        <w:tc>
          <w:tcPr>
            <w:tcW w:w="568" w:type="dxa"/>
          </w:tcPr>
          <w:p w14:paraId="343FE0F0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4</w:t>
            </w:r>
          </w:p>
        </w:tc>
      </w:tr>
      <w:tr w:rsidR="00671339" w:rsidRPr="00605EC7" w14:paraId="4277292B" w14:textId="77777777" w:rsidTr="00E82E1F">
        <w:tc>
          <w:tcPr>
            <w:tcW w:w="1015" w:type="dxa"/>
          </w:tcPr>
          <w:p w14:paraId="06C468D6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  <w:vAlign w:val="center"/>
          </w:tcPr>
          <w:p w14:paraId="37F67D69" w14:textId="516BBDF9" w:rsidR="00671339" w:rsidRPr="00605EC7" w:rsidRDefault="00671339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0635EA4F" w14:textId="2D63CAFB" w:rsidR="00671339" w:rsidRPr="00605EC7" w:rsidRDefault="00671339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5D6A7EE9" w14:textId="686ECAA2" w:rsidR="00671339" w:rsidRPr="00605EC7" w:rsidRDefault="00671339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5993A2E9" w14:textId="7D60A5AE" w:rsidR="00671339" w:rsidRPr="00605EC7" w:rsidRDefault="00671339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0FDD9E90" w14:textId="7FC0F593" w:rsidR="00671339" w:rsidRPr="00605EC7" w:rsidRDefault="00671339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4418AC97" w14:textId="289A01DD" w:rsidR="00671339" w:rsidRPr="00605EC7" w:rsidRDefault="00671339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01A1F221" w14:textId="37463FB2" w:rsidR="00671339" w:rsidRPr="00605EC7" w:rsidRDefault="00671339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3CD2843A" w14:textId="1D066349" w:rsidR="00671339" w:rsidRPr="00605EC7" w:rsidRDefault="00671339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73276D4D" w14:textId="191BB646" w:rsidR="00671339" w:rsidRPr="00605EC7" w:rsidRDefault="00671339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4A990C2C" w14:textId="477BD8DB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6C74CEB8" w14:textId="753B32AE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582B67C5" w14:textId="7B143757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1438E562" w14:textId="519C07CE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  <w:vAlign w:val="center"/>
          </w:tcPr>
          <w:p w14:paraId="65C49AE5" w14:textId="69E445C5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</w:tr>
      <w:tr w:rsidR="00671339" w:rsidRPr="00A03B1E" w14:paraId="0F504272" w14:textId="77777777" w:rsidTr="00E82E1F">
        <w:tc>
          <w:tcPr>
            <w:tcW w:w="8959" w:type="dxa"/>
            <w:gridSpan w:val="15"/>
          </w:tcPr>
          <w:p w14:paraId="707338A0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671339" w:rsidRPr="00A03B1E" w14:paraId="56469357" w14:textId="77777777" w:rsidTr="00E82E1F">
        <w:tc>
          <w:tcPr>
            <w:tcW w:w="1015" w:type="dxa"/>
          </w:tcPr>
          <w:p w14:paraId="1511CDAF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670C63E0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5</w:t>
            </w:r>
          </w:p>
        </w:tc>
        <w:tc>
          <w:tcPr>
            <w:tcW w:w="567" w:type="dxa"/>
          </w:tcPr>
          <w:p w14:paraId="61607625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6</w:t>
            </w:r>
          </w:p>
        </w:tc>
        <w:tc>
          <w:tcPr>
            <w:tcW w:w="568" w:type="dxa"/>
          </w:tcPr>
          <w:p w14:paraId="4CA14740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7</w:t>
            </w:r>
          </w:p>
        </w:tc>
        <w:tc>
          <w:tcPr>
            <w:tcW w:w="567" w:type="dxa"/>
          </w:tcPr>
          <w:p w14:paraId="62374BF9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8</w:t>
            </w:r>
          </w:p>
        </w:tc>
        <w:tc>
          <w:tcPr>
            <w:tcW w:w="568" w:type="dxa"/>
          </w:tcPr>
          <w:p w14:paraId="7E6A749B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9</w:t>
            </w:r>
          </w:p>
        </w:tc>
        <w:tc>
          <w:tcPr>
            <w:tcW w:w="567" w:type="dxa"/>
          </w:tcPr>
          <w:p w14:paraId="550866C1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0</w:t>
            </w:r>
          </w:p>
        </w:tc>
        <w:tc>
          <w:tcPr>
            <w:tcW w:w="568" w:type="dxa"/>
          </w:tcPr>
          <w:p w14:paraId="3E5ACB1C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1</w:t>
            </w:r>
          </w:p>
        </w:tc>
        <w:tc>
          <w:tcPr>
            <w:tcW w:w="567" w:type="dxa"/>
          </w:tcPr>
          <w:p w14:paraId="3C2ED893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2</w:t>
            </w:r>
          </w:p>
        </w:tc>
        <w:tc>
          <w:tcPr>
            <w:tcW w:w="567" w:type="dxa"/>
          </w:tcPr>
          <w:p w14:paraId="6C374C5A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3</w:t>
            </w:r>
          </w:p>
        </w:tc>
        <w:tc>
          <w:tcPr>
            <w:tcW w:w="568" w:type="dxa"/>
          </w:tcPr>
          <w:p w14:paraId="20790771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4</w:t>
            </w:r>
          </w:p>
        </w:tc>
        <w:tc>
          <w:tcPr>
            <w:tcW w:w="567" w:type="dxa"/>
          </w:tcPr>
          <w:p w14:paraId="5E1F3F82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5</w:t>
            </w:r>
          </w:p>
        </w:tc>
        <w:tc>
          <w:tcPr>
            <w:tcW w:w="568" w:type="dxa"/>
          </w:tcPr>
          <w:p w14:paraId="6FD446AD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6</w:t>
            </w:r>
          </w:p>
        </w:tc>
        <w:tc>
          <w:tcPr>
            <w:tcW w:w="567" w:type="dxa"/>
          </w:tcPr>
          <w:p w14:paraId="3DA83CA1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7</w:t>
            </w:r>
          </w:p>
        </w:tc>
        <w:tc>
          <w:tcPr>
            <w:tcW w:w="568" w:type="dxa"/>
          </w:tcPr>
          <w:p w14:paraId="7A2AC7F9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8</w:t>
            </w:r>
          </w:p>
        </w:tc>
      </w:tr>
      <w:tr w:rsidR="00671339" w:rsidRPr="00A03B1E" w14:paraId="4437B669" w14:textId="77777777" w:rsidTr="00E82E1F">
        <w:tc>
          <w:tcPr>
            <w:tcW w:w="1015" w:type="dxa"/>
          </w:tcPr>
          <w:p w14:paraId="6C8F626B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  <w:vAlign w:val="center"/>
          </w:tcPr>
          <w:p w14:paraId="53BF9FB3" w14:textId="755591E5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795E878A" w14:textId="6ECAFDA4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3A82C074" w14:textId="7C717BBA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451DFDC7" w14:textId="28A49837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  <w:vAlign w:val="center"/>
          </w:tcPr>
          <w:p w14:paraId="2A9D9AC1" w14:textId="4D704362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7B46A152" w14:textId="66D5D26D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5FA7C45E" w14:textId="33F698E8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42253479" w14:textId="1654D90C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285AD622" w14:textId="50174FE4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  <w:vAlign w:val="center"/>
          </w:tcPr>
          <w:p w14:paraId="3FD59777" w14:textId="2960AFF4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00208428" w14:textId="7D4ADA1C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7A7A906D" w14:textId="3B9E6666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4B0391A5" w14:textId="46CB2534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62F74C51" w14:textId="7A5F2709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</w:tr>
    </w:tbl>
    <w:p w14:paraId="4D890EE1" w14:textId="77777777" w:rsidR="00671339" w:rsidRDefault="00671339" w:rsidP="00671339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4E4DFD71" w14:textId="747465FF" w:rsidR="00671339" w:rsidRPr="00A03B1E" w:rsidRDefault="00671339" w:rsidP="00671339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  <w:r>
        <w:rPr>
          <w:rFonts w:cs="Times New Roman"/>
          <w:b/>
          <w:bCs/>
          <w:color w:val="000000" w:themeColor="text1"/>
          <w:sz w:val="26"/>
          <w:szCs w:val="26"/>
        </w:rPr>
        <w:t>Mã 11</w:t>
      </w:r>
      <w:r>
        <w:rPr>
          <w:rFonts w:cs="Times New Roman"/>
          <w:b/>
          <w:bCs/>
          <w:color w:val="000000" w:themeColor="text1"/>
          <w:sz w:val="26"/>
          <w:szCs w:val="26"/>
        </w:rPr>
        <w:t>4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015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671339" w:rsidRPr="00A03B1E" w14:paraId="66485BF1" w14:textId="77777777" w:rsidTr="00E82E1F">
        <w:tc>
          <w:tcPr>
            <w:tcW w:w="1015" w:type="dxa"/>
          </w:tcPr>
          <w:p w14:paraId="2100BA82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33FFDAA1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567" w:type="dxa"/>
          </w:tcPr>
          <w:p w14:paraId="79731E50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568" w:type="dxa"/>
          </w:tcPr>
          <w:p w14:paraId="505EDC5F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14:paraId="62390559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568" w:type="dxa"/>
          </w:tcPr>
          <w:p w14:paraId="408F0332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14:paraId="497A632A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568" w:type="dxa"/>
          </w:tcPr>
          <w:p w14:paraId="773B1F77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14:paraId="323316EF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14:paraId="6D03AEA8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9</w:t>
            </w:r>
          </w:p>
        </w:tc>
        <w:tc>
          <w:tcPr>
            <w:tcW w:w="568" w:type="dxa"/>
          </w:tcPr>
          <w:p w14:paraId="41504915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0</w:t>
            </w:r>
          </w:p>
        </w:tc>
        <w:tc>
          <w:tcPr>
            <w:tcW w:w="567" w:type="dxa"/>
          </w:tcPr>
          <w:p w14:paraId="401093C1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1</w:t>
            </w:r>
          </w:p>
        </w:tc>
        <w:tc>
          <w:tcPr>
            <w:tcW w:w="568" w:type="dxa"/>
          </w:tcPr>
          <w:p w14:paraId="570126E2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2</w:t>
            </w:r>
          </w:p>
        </w:tc>
        <w:tc>
          <w:tcPr>
            <w:tcW w:w="567" w:type="dxa"/>
          </w:tcPr>
          <w:p w14:paraId="623D88C9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3</w:t>
            </w:r>
          </w:p>
        </w:tc>
        <w:tc>
          <w:tcPr>
            <w:tcW w:w="568" w:type="dxa"/>
          </w:tcPr>
          <w:p w14:paraId="6DB57B4E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4</w:t>
            </w:r>
          </w:p>
        </w:tc>
      </w:tr>
      <w:tr w:rsidR="00671339" w:rsidRPr="00605EC7" w14:paraId="3A5FAFDA" w14:textId="77777777" w:rsidTr="00E82E1F">
        <w:tc>
          <w:tcPr>
            <w:tcW w:w="1015" w:type="dxa"/>
          </w:tcPr>
          <w:p w14:paraId="00FC0917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  <w:vAlign w:val="center"/>
          </w:tcPr>
          <w:p w14:paraId="5FF57758" w14:textId="404104BF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66F04974" w14:textId="195FEDC1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2B3ECE52" w14:textId="1030C64E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237DD7D6" w14:textId="5E89E9DC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2DCE017D" w14:textId="6BDD976D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531BDC98" w14:textId="2F073021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6EEA984B" w14:textId="41CE1B75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38E176B9" w14:textId="1B003D8F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3C946C40" w14:textId="7346598F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  <w:vAlign w:val="center"/>
          </w:tcPr>
          <w:p w14:paraId="2509B34F" w14:textId="6CE6AF25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0030B24C" w14:textId="68DA035E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6734C3DB" w14:textId="0EC020C4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6E4A95E1" w14:textId="7BB5BD17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3E64C17D" w14:textId="06241CE9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</w:tr>
      <w:tr w:rsidR="00671339" w:rsidRPr="00A03B1E" w14:paraId="4683849F" w14:textId="77777777" w:rsidTr="00E82E1F">
        <w:tc>
          <w:tcPr>
            <w:tcW w:w="8959" w:type="dxa"/>
            <w:gridSpan w:val="15"/>
          </w:tcPr>
          <w:p w14:paraId="03EA1710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671339" w:rsidRPr="00A03B1E" w14:paraId="7B4609F6" w14:textId="77777777" w:rsidTr="00E82E1F">
        <w:tc>
          <w:tcPr>
            <w:tcW w:w="1015" w:type="dxa"/>
          </w:tcPr>
          <w:p w14:paraId="3E83B05D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5D11A923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5</w:t>
            </w:r>
          </w:p>
        </w:tc>
        <w:tc>
          <w:tcPr>
            <w:tcW w:w="567" w:type="dxa"/>
          </w:tcPr>
          <w:p w14:paraId="09929D41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6</w:t>
            </w:r>
          </w:p>
        </w:tc>
        <w:tc>
          <w:tcPr>
            <w:tcW w:w="568" w:type="dxa"/>
          </w:tcPr>
          <w:p w14:paraId="58A76B8D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7</w:t>
            </w:r>
          </w:p>
        </w:tc>
        <w:tc>
          <w:tcPr>
            <w:tcW w:w="567" w:type="dxa"/>
          </w:tcPr>
          <w:p w14:paraId="29D5EF1E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8</w:t>
            </w:r>
          </w:p>
        </w:tc>
        <w:tc>
          <w:tcPr>
            <w:tcW w:w="568" w:type="dxa"/>
          </w:tcPr>
          <w:p w14:paraId="0F432526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9</w:t>
            </w:r>
          </w:p>
        </w:tc>
        <w:tc>
          <w:tcPr>
            <w:tcW w:w="567" w:type="dxa"/>
          </w:tcPr>
          <w:p w14:paraId="1DF4CEB7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0</w:t>
            </w:r>
          </w:p>
        </w:tc>
        <w:tc>
          <w:tcPr>
            <w:tcW w:w="568" w:type="dxa"/>
          </w:tcPr>
          <w:p w14:paraId="53AB06E4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1</w:t>
            </w:r>
          </w:p>
        </w:tc>
        <w:tc>
          <w:tcPr>
            <w:tcW w:w="567" w:type="dxa"/>
          </w:tcPr>
          <w:p w14:paraId="63342C72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2</w:t>
            </w:r>
          </w:p>
        </w:tc>
        <w:tc>
          <w:tcPr>
            <w:tcW w:w="567" w:type="dxa"/>
          </w:tcPr>
          <w:p w14:paraId="639A0686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3</w:t>
            </w:r>
          </w:p>
        </w:tc>
        <w:tc>
          <w:tcPr>
            <w:tcW w:w="568" w:type="dxa"/>
          </w:tcPr>
          <w:p w14:paraId="26F93F36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4</w:t>
            </w:r>
          </w:p>
        </w:tc>
        <w:tc>
          <w:tcPr>
            <w:tcW w:w="567" w:type="dxa"/>
          </w:tcPr>
          <w:p w14:paraId="42FAD01C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5</w:t>
            </w:r>
          </w:p>
        </w:tc>
        <w:tc>
          <w:tcPr>
            <w:tcW w:w="568" w:type="dxa"/>
          </w:tcPr>
          <w:p w14:paraId="2B0EA5AE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6</w:t>
            </w:r>
          </w:p>
        </w:tc>
        <w:tc>
          <w:tcPr>
            <w:tcW w:w="567" w:type="dxa"/>
          </w:tcPr>
          <w:p w14:paraId="6BF6C014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7</w:t>
            </w:r>
          </w:p>
        </w:tc>
        <w:tc>
          <w:tcPr>
            <w:tcW w:w="568" w:type="dxa"/>
          </w:tcPr>
          <w:p w14:paraId="74339E1F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8</w:t>
            </w:r>
          </w:p>
        </w:tc>
      </w:tr>
      <w:tr w:rsidR="00671339" w:rsidRPr="00A03B1E" w14:paraId="7D430E44" w14:textId="77777777" w:rsidTr="00E82E1F">
        <w:tc>
          <w:tcPr>
            <w:tcW w:w="1015" w:type="dxa"/>
          </w:tcPr>
          <w:p w14:paraId="48F92890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  <w:vAlign w:val="center"/>
          </w:tcPr>
          <w:p w14:paraId="19960271" w14:textId="3275CC5F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2AE872A2" w14:textId="6C2E150D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32827291" w14:textId="3EEA8AEF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5171E39D" w14:textId="46E0CC5D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1935EE0E" w14:textId="390CE7F3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44FA57C4" w14:textId="35B93AD6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5305DB62" w14:textId="7362CA1B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22BE2EFF" w14:textId="07A57973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751DB1CB" w14:textId="50189B7D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0F3AABB0" w14:textId="036072C6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58D94AFD" w14:textId="261FCC1B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  <w:vAlign w:val="center"/>
          </w:tcPr>
          <w:p w14:paraId="231EB3C3" w14:textId="2CE5F34C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6BE3103C" w14:textId="13F7F884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00F2CA2F" w14:textId="288F696C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</w:tr>
    </w:tbl>
    <w:p w14:paraId="67E45AA8" w14:textId="77777777" w:rsidR="00671339" w:rsidRDefault="00671339" w:rsidP="00671339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10873274" w14:textId="4D0E13E4" w:rsidR="00671339" w:rsidRPr="00A03B1E" w:rsidRDefault="00671339" w:rsidP="00671339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  <w:r>
        <w:rPr>
          <w:rFonts w:cs="Times New Roman"/>
          <w:b/>
          <w:bCs/>
          <w:color w:val="000000" w:themeColor="text1"/>
          <w:sz w:val="26"/>
          <w:szCs w:val="26"/>
        </w:rPr>
        <w:t>Mã 11</w:t>
      </w:r>
      <w:r>
        <w:rPr>
          <w:rFonts w:cs="Times New Roman"/>
          <w:b/>
          <w:bCs/>
          <w:color w:val="000000" w:themeColor="text1"/>
          <w:sz w:val="26"/>
          <w:szCs w:val="26"/>
        </w:rPr>
        <w:t>6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015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671339" w:rsidRPr="00A03B1E" w14:paraId="0672AE19" w14:textId="77777777" w:rsidTr="00E82E1F">
        <w:tc>
          <w:tcPr>
            <w:tcW w:w="1015" w:type="dxa"/>
          </w:tcPr>
          <w:p w14:paraId="2DA752CD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072040F7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567" w:type="dxa"/>
          </w:tcPr>
          <w:p w14:paraId="7B6909EF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568" w:type="dxa"/>
          </w:tcPr>
          <w:p w14:paraId="07AF1D99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14:paraId="640F2F27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568" w:type="dxa"/>
          </w:tcPr>
          <w:p w14:paraId="3590CA54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14:paraId="0EAEC638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568" w:type="dxa"/>
          </w:tcPr>
          <w:p w14:paraId="61F713AE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14:paraId="5EBAE309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14:paraId="42A4AE88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9</w:t>
            </w:r>
          </w:p>
        </w:tc>
        <w:tc>
          <w:tcPr>
            <w:tcW w:w="568" w:type="dxa"/>
          </w:tcPr>
          <w:p w14:paraId="42C85E37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0</w:t>
            </w:r>
          </w:p>
        </w:tc>
        <w:tc>
          <w:tcPr>
            <w:tcW w:w="567" w:type="dxa"/>
          </w:tcPr>
          <w:p w14:paraId="1BD33069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1</w:t>
            </w:r>
          </w:p>
        </w:tc>
        <w:tc>
          <w:tcPr>
            <w:tcW w:w="568" w:type="dxa"/>
          </w:tcPr>
          <w:p w14:paraId="0FF4EA1D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2</w:t>
            </w:r>
          </w:p>
        </w:tc>
        <w:tc>
          <w:tcPr>
            <w:tcW w:w="567" w:type="dxa"/>
          </w:tcPr>
          <w:p w14:paraId="41C61654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3</w:t>
            </w:r>
          </w:p>
        </w:tc>
        <w:tc>
          <w:tcPr>
            <w:tcW w:w="568" w:type="dxa"/>
          </w:tcPr>
          <w:p w14:paraId="67536C68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4</w:t>
            </w:r>
          </w:p>
        </w:tc>
      </w:tr>
      <w:tr w:rsidR="00671339" w:rsidRPr="00605EC7" w14:paraId="6E532FC8" w14:textId="77777777" w:rsidTr="00E82E1F">
        <w:tc>
          <w:tcPr>
            <w:tcW w:w="1015" w:type="dxa"/>
          </w:tcPr>
          <w:p w14:paraId="788DA02A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  <w:vAlign w:val="center"/>
          </w:tcPr>
          <w:p w14:paraId="6C46561A" w14:textId="495F0D7A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6162248C" w14:textId="5E94E4D3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0D20E781" w14:textId="111B54E3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425DEEC5" w14:textId="609440F6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289DCA2B" w14:textId="328CF58F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48619BDA" w14:textId="64B540C5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63A4D7EE" w14:textId="1882ACE5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45FCA837" w14:textId="682F932C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08CE2F42" w14:textId="042DF1DA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68F7B251" w14:textId="71A3FD20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0180C83D" w14:textId="3B32B906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448E7479" w14:textId="23F0F386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28171529" w14:textId="6DBB1513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1893849D" w14:textId="3D2458FD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</w:tr>
      <w:tr w:rsidR="00671339" w:rsidRPr="00A03B1E" w14:paraId="73E4D0F1" w14:textId="77777777" w:rsidTr="00E82E1F">
        <w:tc>
          <w:tcPr>
            <w:tcW w:w="8959" w:type="dxa"/>
            <w:gridSpan w:val="15"/>
          </w:tcPr>
          <w:p w14:paraId="085D0711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671339" w:rsidRPr="00A03B1E" w14:paraId="500F7D1F" w14:textId="77777777" w:rsidTr="00E82E1F">
        <w:tc>
          <w:tcPr>
            <w:tcW w:w="1015" w:type="dxa"/>
          </w:tcPr>
          <w:p w14:paraId="2C30AF7A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62C8B3F5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5</w:t>
            </w:r>
          </w:p>
        </w:tc>
        <w:tc>
          <w:tcPr>
            <w:tcW w:w="567" w:type="dxa"/>
          </w:tcPr>
          <w:p w14:paraId="48ACB9A3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6</w:t>
            </w:r>
          </w:p>
        </w:tc>
        <w:tc>
          <w:tcPr>
            <w:tcW w:w="568" w:type="dxa"/>
          </w:tcPr>
          <w:p w14:paraId="255A70D1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7</w:t>
            </w:r>
          </w:p>
        </w:tc>
        <w:tc>
          <w:tcPr>
            <w:tcW w:w="567" w:type="dxa"/>
          </w:tcPr>
          <w:p w14:paraId="19A6CA29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8</w:t>
            </w:r>
          </w:p>
        </w:tc>
        <w:tc>
          <w:tcPr>
            <w:tcW w:w="568" w:type="dxa"/>
          </w:tcPr>
          <w:p w14:paraId="2EA63E45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9</w:t>
            </w:r>
          </w:p>
        </w:tc>
        <w:tc>
          <w:tcPr>
            <w:tcW w:w="567" w:type="dxa"/>
          </w:tcPr>
          <w:p w14:paraId="3AAF9976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0</w:t>
            </w:r>
          </w:p>
        </w:tc>
        <w:tc>
          <w:tcPr>
            <w:tcW w:w="568" w:type="dxa"/>
          </w:tcPr>
          <w:p w14:paraId="7D9F06C6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1</w:t>
            </w:r>
          </w:p>
        </w:tc>
        <w:tc>
          <w:tcPr>
            <w:tcW w:w="567" w:type="dxa"/>
          </w:tcPr>
          <w:p w14:paraId="58D3E200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2</w:t>
            </w:r>
          </w:p>
        </w:tc>
        <w:tc>
          <w:tcPr>
            <w:tcW w:w="567" w:type="dxa"/>
          </w:tcPr>
          <w:p w14:paraId="5391EE71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3</w:t>
            </w:r>
          </w:p>
        </w:tc>
        <w:tc>
          <w:tcPr>
            <w:tcW w:w="568" w:type="dxa"/>
          </w:tcPr>
          <w:p w14:paraId="20755A17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4</w:t>
            </w:r>
          </w:p>
        </w:tc>
        <w:tc>
          <w:tcPr>
            <w:tcW w:w="567" w:type="dxa"/>
          </w:tcPr>
          <w:p w14:paraId="510DF38E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5</w:t>
            </w:r>
          </w:p>
        </w:tc>
        <w:tc>
          <w:tcPr>
            <w:tcW w:w="568" w:type="dxa"/>
          </w:tcPr>
          <w:p w14:paraId="1F456834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6</w:t>
            </w:r>
          </w:p>
        </w:tc>
        <w:tc>
          <w:tcPr>
            <w:tcW w:w="567" w:type="dxa"/>
          </w:tcPr>
          <w:p w14:paraId="44BB4FA8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7</w:t>
            </w:r>
          </w:p>
        </w:tc>
        <w:tc>
          <w:tcPr>
            <w:tcW w:w="568" w:type="dxa"/>
          </w:tcPr>
          <w:p w14:paraId="60EBC5C8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8</w:t>
            </w:r>
          </w:p>
        </w:tc>
      </w:tr>
      <w:tr w:rsidR="00671339" w:rsidRPr="00A03B1E" w14:paraId="4D84DB2C" w14:textId="77777777" w:rsidTr="00E82E1F">
        <w:tc>
          <w:tcPr>
            <w:tcW w:w="1015" w:type="dxa"/>
          </w:tcPr>
          <w:p w14:paraId="7D3FE493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  <w:vAlign w:val="center"/>
          </w:tcPr>
          <w:p w14:paraId="1730E533" w14:textId="3676A8B8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49D58A80" w14:textId="01336746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202F3A73" w14:textId="2C0DA666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4EE22179" w14:textId="22B552DA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542AF4AD" w14:textId="2138323A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0EF962E6" w14:textId="03EB9FAC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1053C110" w14:textId="015934FC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78223C6E" w14:textId="565258D0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54753BF3" w14:textId="3025FAAB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3089BA03" w14:textId="3C0E4A50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2EB1CBAC" w14:textId="0B45B0E3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75DF635E" w14:textId="0B9FB56E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15F3FDD8" w14:textId="090002F3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4C5E0223" w14:textId="607DCA6A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</w:tr>
    </w:tbl>
    <w:p w14:paraId="70B25A3A" w14:textId="77777777" w:rsidR="00671339" w:rsidRDefault="00671339" w:rsidP="00671339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7CD8F462" w14:textId="069EF408" w:rsidR="00671339" w:rsidRPr="00A03B1E" w:rsidRDefault="00671339" w:rsidP="00671339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  <w:r>
        <w:rPr>
          <w:rFonts w:cs="Times New Roman"/>
          <w:b/>
          <w:bCs/>
          <w:color w:val="000000" w:themeColor="text1"/>
          <w:sz w:val="26"/>
          <w:szCs w:val="26"/>
        </w:rPr>
        <w:t>Mã 11</w:t>
      </w:r>
      <w:r>
        <w:rPr>
          <w:rFonts w:cs="Times New Roman"/>
          <w:b/>
          <w:bCs/>
          <w:color w:val="000000" w:themeColor="text1"/>
          <w:sz w:val="26"/>
          <w:szCs w:val="26"/>
        </w:rPr>
        <w:t>8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015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671339" w:rsidRPr="00A03B1E" w14:paraId="69F1A0E9" w14:textId="77777777" w:rsidTr="00E82E1F">
        <w:tc>
          <w:tcPr>
            <w:tcW w:w="1015" w:type="dxa"/>
          </w:tcPr>
          <w:p w14:paraId="2A2445CB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4C964FB1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567" w:type="dxa"/>
          </w:tcPr>
          <w:p w14:paraId="3D7C1610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568" w:type="dxa"/>
          </w:tcPr>
          <w:p w14:paraId="5C6738B4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14:paraId="7EF749DF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568" w:type="dxa"/>
          </w:tcPr>
          <w:p w14:paraId="6FD9F335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14:paraId="17543A8F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568" w:type="dxa"/>
          </w:tcPr>
          <w:p w14:paraId="15572EA2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14:paraId="4CA4B68C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14:paraId="65FBED74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9</w:t>
            </w:r>
          </w:p>
        </w:tc>
        <w:tc>
          <w:tcPr>
            <w:tcW w:w="568" w:type="dxa"/>
          </w:tcPr>
          <w:p w14:paraId="0CD157C1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0</w:t>
            </w:r>
          </w:p>
        </w:tc>
        <w:tc>
          <w:tcPr>
            <w:tcW w:w="567" w:type="dxa"/>
          </w:tcPr>
          <w:p w14:paraId="56204E12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1</w:t>
            </w:r>
          </w:p>
        </w:tc>
        <w:tc>
          <w:tcPr>
            <w:tcW w:w="568" w:type="dxa"/>
          </w:tcPr>
          <w:p w14:paraId="305FE2E7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2</w:t>
            </w:r>
          </w:p>
        </w:tc>
        <w:tc>
          <w:tcPr>
            <w:tcW w:w="567" w:type="dxa"/>
          </w:tcPr>
          <w:p w14:paraId="69909401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3</w:t>
            </w:r>
          </w:p>
        </w:tc>
        <w:tc>
          <w:tcPr>
            <w:tcW w:w="568" w:type="dxa"/>
          </w:tcPr>
          <w:p w14:paraId="6A8ACD44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4</w:t>
            </w:r>
          </w:p>
        </w:tc>
      </w:tr>
      <w:tr w:rsidR="00671339" w:rsidRPr="00605EC7" w14:paraId="5FAF0797" w14:textId="77777777" w:rsidTr="00E82E1F">
        <w:tc>
          <w:tcPr>
            <w:tcW w:w="1015" w:type="dxa"/>
          </w:tcPr>
          <w:p w14:paraId="75B70A78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  <w:vAlign w:val="center"/>
          </w:tcPr>
          <w:p w14:paraId="0A199927" w14:textId="4E12F852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131534E1" w14:textId="48CD399B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2F9A48B2" w14:textId="0427C4A8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4CE3ADE7" w14:textId="4C890D2D" w:rsidR="00671339" w:rsidRPr="00605EC7" w:rsidRDefault="00707ED7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55935D92" w14:textId="4D1A088C" w:rsidR="00671339" w:rsidRPr="00605EC7" w:rsidRDefault="00973D6A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11797E09" w14:textId="7AC6C8D5" w:rsidR="00671339" w:rsidRPr="00605EC7" w:rsidRDefault="00973D6A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7CE4EA7F" w14:textId="37139BC0" w:rsidR="00671339" w:rsidRPr="00605EC7" w:rsidRDefault="00973D6A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7504F20F" w14:textId="3C28AB9D" w:rsidR="00671339" w:rsidRPr="00605EC7" w:rsidRDefault="00973D6A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59C72741" w14:textId="7F4C718F" w:rsidR="00671339" w:rsidRPr="00605EC7" w:rsidRDefault="00973D6A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4839C18E" w14:textId="32AD8A37" w:rsidR="00671339" w:rsidRPr="00605EC7" w:rsidRDefault="00973D6A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6AC32F5D" w14:textId="469C1ED8" w:rsidR="00671339" w:rsidRPr="00605EC7" w:rsidRDefault="00973D6A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8" w:type="dxa"/>
            <w:vAlign w:val="center"/>
          </w:tcPr>
          <w:p w14:paraId="5CFCE743" w14:textId="6E582D84" w:rsidR="00671339" w:rsidRPr="00605EC7" w:rsidRDefault="00973D6A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6D40E56E" w14:textId="47D7141E" w:rsidR="00671339" w:rsidRPr="00605EC7" w:rsidRDefault="00973D6A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6DAEA2F8" w14:textId="212BA3C8" w:rsidR="00671339" w:rsidRPr="00605EC7" w:rsidRDefault="00973D6A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</w:tr>
      <w:tr w:rsidR="00671339" w:rsidRPr="00A03B1E" w14:paraId="513C1B9B" w14:textId="77777777" w:rsidTr="00E82E1F">
        <w:tc>
          <w:tcPr>
            <w:tcW w:w="8959" w:type="dxa"/>
            <w:gridSpan w:val="15"/>
          </w:tcPr>
          <w:p w14:paraId="58C323AA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671339" w:rsidRPr="00A03B1E" w14:paraId="7B3B2238" w14:textId="77777777" w:rsidTr="00E82E1F">
        <w:tc>
          <w:tcPr>
            <w:tcW w:w="1015" w:type="dxa"/>
          </w:tcPr>
          <w:p w14:paraId="09FBE3E7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1F62B930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5</w:t>
            </w:r>
          </w:p>
        </w:tc>
        <w:tc>
          <w:tcPr>
            <w:tcW w:w="567" w:type="dxa"/>
          </w:tcPr>
          <w:p w14:paraId="2967169E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6</w:t>
            </w:r>
          </w:p>
        </w:tc>
        <w:tc>
          <w:tcPr>
            <w:tcW w:w="568" w:type="dxa"/>
          </w:tcPr>
          <w:p w14:paraId="72DB7D5E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7</w:t>
            </w:r>
          </w:p>
        </w:tc>
        <w:tc>
          <w:tcPr>
            <w:tcW w:w="567" w:type="dxa"/>
          </w:tcPr>
          <w:p w14:paraId="69657469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8</w:t>
            </w:r>
          </w:p>
        </w:tc>
        <w:tc>
          <w:tcPr>
            <w:tcW w:w="568" w:type="dxa"/>
          </w:tcPr>
          <w:p w14:paraId="742FC452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19</w:t>
            </w:r>
          </w:p>
        </w:tc>
        <w:tc>
          <w:tcPr>
            <w:tcW w:w="567" w:type="dxa"/>
          </w:tcPr>
          <w:p w14:paraId="678B785F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0</w:t>
            </w:r>
          </w:p>
        </w:tc>
        <w:tc>
          <w:tcPr>
            <w:tcW w:w="568" w:type="dxa"/>
          </w:tcPr>
          <w:p w14:paraId="6C95B4A4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1</w:t>
            </w:r>
          </w:p>
        </w:tc>
        <w:tc>
          <w:tcPr>
            <w:tcW w:w="567" w:type="dxa"/>
          </w:tcPr>
          <w:p w14:paraId="463FF981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2</w:t>
            </w:r>
          </w:p>
        </w:tc>
        <w:tc>
          <w:tcPr>
            <w:tcW w:w="567" w:type="dxa"/>
          </w:tcPr>
          <w:p w14:paraId="1F53A281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3</w:t>
            </w:r>
          </w:p>
        </w:tc>
        <w:tc>
          <w:tcPr>
            <w:tcW w:w="568" w:type="dxa"/>
          </w:tcPr>
          <w:p w14:paraId="668E0421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4</w:t>
            </w:r>
          </w:p>
        </w:tc>
        <w:tc>
          <w:tcPr>
            <w:tcW w:w="567" w:type="dxa"/>
          </w:tcPr>
          <w:p w14:paraId="71415AF3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5</w:t>
            </w:r>
          </w:p>
        </w:tc>
        <w:tc>
          <w:tcPr>
            <w:tcW w:w="568" w:type="dxa"/>
          </w:tcPr>
          <w:p w14:paraId="734B0ADE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6</w:t>
            </w:r>
          </w:p>
        </w:tc>
        <w:tc>
          <w:tcPr>
            <w:tcW w:w="567" w:type="dxa"/>
          </w:tcPr>
          <w:p w14:paraId="20ECEAC0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7</w:t>
            </w:r>
          </w:p>
        </w:tc>
        <w:tc>
          <w:tcPr>
            <w:tcW w:w="568" w:type="dxa"/>
          </w:tcPr>
          <w:p w14:paraId="3BF68438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28</w:t>
            </w:r>
          </w:p>
        </w:tc>
      </w:tr>
      <w:tr w:rsidR="00671339" w:rsidRPr="00A03B1E" w14:paraId="1AD1CD23" w14:textId="77777777" w:rsidTr="00E82E1F">
        <w:tc>
          <w:tcPr>
            <w:tcW w:w="1015" w:type="dxa"/>
          </w:tcPr>
          <w:p w14:paraId="269CC24B" w14:textId="77777777" w:rsidR="00671339" w:rsidRPr="00A03B1E" w:rsidRDefault="00671339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567" w:type="dxa"/>
            <w:vAlign w:val="center"/>
          </w:tcPr>
          <w:p w14:paraId="66D68C23" w14:textId="2237042D" w:rsidR="00671339" w:rsidRPr="00605EC7" w:rsidRDefault="00973D6A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4FCB1333" w14:textId="33A807FE" w:rsidR="00671339" w:rsidRPr="00605EC7" w:rsidRDefault="00973D6A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3CAC685D" w14:textId="5047665A" w:rsidR="00671339" w:rsidRPr="00605EC7" w:rsidRDefault="00973D6A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3D2C93A6" w14:textId="5E2E64AF" w:rsidR="00671339" w:rsidRPr="00605EC7" w:rsidRDefault="00973D6A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8" w:type="dxa"/>
            <w:vAlign w:val="center"/>
          </w:tcPr>
          <w:p w14:paraId="7229154D" w14:textId="34D96D2F" w:rsidR="00671339" w:rsidRPr="00605EC7" w:rsidRDefault="00973D6A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2D232E8C" w14:textId="143E7539" w:rsidR="00671339" w:rsidRPr="00605EC7" w:rsidRDefault="00973D6A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39BD8933" w14:textId="3B23DAAF" w:rsidR="00671339" w:rsidRPr="00605EC7" w:rsidRDefault="00973D6A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7" w:type="dxa"/>
            <w:vAlign w:val="center"/>
          </w:tcPr>
          <w:p w14:paraId="37454949" w14:textId="69893048" w:rsidR="00671339" w:rsidRPr="00605EC7" w:rsidRDefault="00973D6A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7" w:type="dxa"/>
            <w:vAlign w:val="center"/>
          </w:tcPr>
          <w:p w14:paraId="7819549A" w14:textId="4F0E29A6" w:rsidR="00671339" w:rsidRPr="00605EC7" w:rsidRDefault="00973D6A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568" w:type="dxa"/>
            <w:vAlign w:val="center"/>
          </w:tcPr>
          <w:p w14:paraId="7ECF850A" w14:textId="6D60A9EE" w:rsidR="00671339" w:rsidRPr="00605EC7" w:rsidRDefault="00973D6A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567" w:type="dxa"/>
            <w:vAlign w:val="center"/>
          </w:tcPr>
          <w:p w14:paraId="7A2FBC74" w14:textId="30640D7E" w:rsidR="00671339" w:rsidRPr="00605EC7" w:rsidRDefault="00973D6A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145D96AB" w14:textId="09666255" w:rsidR="00671339" w:rsidRPr="00605EC7" w:rsidRDefault="00973D6A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567" w:type="dxa"/>
            <w:vAlign w:val="center"/>
          </w:tcPr>
          <w:p w14:paraId="6569E095" w14:textId="37D71C43" w:rsidR="00671339" w:rsidRPr="00605EC7" w:rsidRDefault="00973D6A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568" w:type="dxa"/>
            <w:vAlign w:val="center"/>
          </w:tcPr>
          <w:p w14:paraId="29D99264" w14:textId="526417D2" w:rsidR="00671339" w:rsidRPr="00605EC7" w:rsidRDefault="00973D6A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D</w:t>
            </w:r>
          </w:p>
        </w:tc>
      </w:tr>
    </w:tbl>
    <w:p w14:paraId="04553D69" w14:textId="77777777" w:rsidR="00671339" w:rsidRDefault="00671339" w:rsidP="00DF2050">
      <w:pPr>
        <w:widowControl w:val="0"/>
        <w:spacing w:before="20" w:after="80" w:line="240" w:lineRule="auto"/>
        <w:rPr>
          <w:rFonts w:cs="Times New Roman"/>
          <w:b/>
          <w:color w:val="000000" w:themeColor="text1"/>
          <w:sz w:val="26"/>
          <w:szCs w:val="26"/>
        </w:rPr>
      </w:pPr>
    </w:p>
    <w:p w14:paraId="062ACEF4" w14:textId="77777777" w:rsidR="00671339" w:rsidRDefault="00671339" w:rsidP="00DF2050">
      <w:pPr>
        <w:widowControl w:val="0"/>
        <w:spacing w:before="20" w:after="80" w:line="240" w:lineRule="auto"/>
        <w:rPr>
          <w:rFonts w:cs="Times New Roman"/>
          <w:b/>
          <w:color w:val="000000" w:themeColor="text1"/>
          <w:sz w:val="26"/>
          <w:szCs w:val="26"/>
        </w:rPr>
      </w:pPr>
    </w:p>
    <w:p w14:paraId="6F81856A" w14:textId="77777777" w:rsidR="00671339" w:rsidRDefault="00671339" w:rsidP="00DF2050">
      <w:pPr>
        <w:widowControl w:val="0"/>
        <w:spacing w:before="20" w:after="80" w:line="240" w:lineRule="auto"/>
        <w:rPr>
          <w:rFonts w:cs="Times New Roman"/>
          <w:b/>
          <w:color w:val="000000" w:themeColor="text1"/>
          <w:sz w:val="26"/>
          <w:szCs w:val="26"/>
        </w:rPr>
      </w:pPr>
    </w:p>
    <w:p w14:paraId="215A49CD" w14:textId="77777777" w:rsidR="00671339" w:rsidRDefault="00671339" w:rsidP="00DF2050">
      <w:pPr>
        <w:widowControl w:val="0"/>
        <w:spacing w:before="20" w:after="80" w:line="240" w:lineRule="auto"/>
        <w:rPr>
          <w:rFonts w:cs="Times New Roman"/>
          <w:b/>
          <w:color w:val="000000" w:themeColor="text1"/>
          <w:sz w:val="26"/>
          <w:szCs w:val="26"/>
        </w:rPr>
      </w:pPr>
    </w:p>
    <w:p w14:paraId="047D61A6" w14:textId="0BBF3D21" w:rsidR="00DF2050" w:rsidRDefault="00DF2050" w:rsidP="00DF2050">
      <w:pPr>
        <w:widowControl w:val="0"/>
        <w:spacing w:before="20" w:after="80" w:line="240" w:lineRule="auto"/>
        <w:rPr>
          <w:rFonts w:cs="Times New Roman"/>
          <w:b/>
          <w:color w:val="000000" w:themeColor="text1"/>
          <w:sz w:val="26"/>
          <w:szCs w:val="26"/>
        </w:rPr>
      </w:pPr>
      <w:r w:rsidRPr="00A03B1E">
        <w:rPr>
          <w:rFonts w:cs="Times New Roman"/>
          <w:b/>
          <w:color w:val="000000" w:themeColor="text1"/>
          <w:sz w:val="26"/>
          <w:szCs w:val="26"/>
        </w:rPr>
        <w:lastRenderedPageBreak/>
        <w:t>II. PHẦN TỰ LUẬN</w:t>
      </w:r>
    </w:p>
    <w:p w14:paraId="48A9033A" w14:textId="05F1D858" w:rsidR="005D25E3" w:rsidRPr="00A03B1E" w:rsidRDefault="005D25E3" w:rsidP="00DF2050">
      <w:pPr>
        <w:widowControl w:val="0"/>
        <w:spacing w:before="20" w:after="80" w:line="240" w:lineRule="auto"/>
        <w:rPr>
          <w:rFonts w:cs="Times New Roman"/>
          <w:b/>
          <w:color w:val="000000" w:themeColor="text1"/>
          <w:sz w:val="26"/>
          <w:szCs w:val="26"/>
        </w:rPr>
      </w:pPr>
      <w:bookmarkStart w:id="0" w:name="_Hlk153551885"/>
      <w:r>
        <w:rPr>
          <w:rFonts w:cs="Times New Roman"/>
          <w:b/>
          <w:color w:val="000000" w:themeColor="text1"/>
          <w:sz w:val="26"/>
          <w:szCs w:val="26"/>
        </w:rPr>
        <w:t>Mã đề lẻ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285"/>
        <w:gridCol w:w="7284"/>
        <w:gridCol w:w="1104"/>
      </w:tblGrid>
      <w:tr w:rsidR="00F74291" w:rsidRPr="00A03B1E" w14:paraId="4DD86A3C" w14:textId="77777777" w:rsidTr="00F74291">
        <w:tc>
          <w:tcPr>
            <w:tcW w:w="1285" w:type="dxa"/>
            <w:vAlign w:val="center"/>
          </w:tcPr>
          <w:p w14:paraId="5917CED5" w14:textId="77777777" w:rsidR="00F74291" w:rsidRPr="00A03B1E" w:rsidRDefault="00F74291" w:rsidP="00F74291">
            <w:pPr>
              <w:widowControl w:val="0"/>
              <w:spacing w:before="20" w:after="80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 hỏi</w:t>
            </w:r>
          </w:p>
        </w:tc>
        <w:tc>
          <w:tcPr>
            <w:tcW w:w="6570" w:type="dxa"/>
          </w:tcPr>
          <w:p w14:paraId="01669DB2" w14:textId="77777777" w:rsidR="00F74291" w:rsidRPr="00A03B1E" w:rsidRDefault="00F74291" w:rsidP="00F74291">
            <w:pPr>
              <w:widowControl w:val="0"/>
              <w:spacing w:before="20" w:after="80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Nội dung</w:t>
            </w:r>
          </w:p>
        </w:tc>
        <w:tc>
          <w:tcPr>
            <w:tcW w:w="1104" w:type="dxa"/>
          </w:tcPr>
          <w:p w14:paraId="58BC60BF" w14:textId="77777777" w:rsidR="00F74291" w:rsidRPr="00A03B1E" w:rsidRDefault="00F74291" w:rsidP="00F74291">
            <w:pPr>
              <w:widowControl w:val="0"/>
              <w:spacing w:before="20" w:after="80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iểm</w:t>
            </w:r>
          </w:p>
        </w:tc>
      </w:tr>
      <w:tr w:rsidR="00F74291" w:rsidRPr="00A03B1E" w14:paraId="5EB5257A" w14:textId="77777777" w:rsidTr="00F74291">
        <w:tc>
          <w:tcPr>
            <w:tcW w:w="1285" w:type="dxa"/>
            <w:vAlign w:val="center"/>
          </w:tcPr>
          <w:p w14:paraId="027065DA" w14:textId="77777777" w:rsidR="00F74291" w:rsidRPr="00A03B1E" w:rsidRDefault="00F74291" w:rsidP="00F74291">
            <w:pPr>
              <w:widowControl w:val="0"/>
              <w:spacing w:before="20" w:after="80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 1</w:t>
            </w:r>
          </w:p>
          <w:p w14:paraId="2D001ECF" w14:textId="77777777" w:rsidR="00F74291" w:rsidRPr="00A03B1E" w:rsidRDefault="00F74291" w:rsidP="00F74291">
            <w:pPr>
              <w:widowControl w:val="0"/>
              <w:spacing w:before="20" w:after="80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(1 điểm)</w:t>
            </w:r>
          </w:p>
        </w:tc>
        <w:tc>
          <w:tcPr>
            <w:tcW w:w="6570" w:type="dxa"/>
          </w:tcPr>
          <w:p w14:paraId="78AAB108" w14:textId="77777777" w:rsidR="00075916" w:rsidRDefault="00075916" w:rsidP="00F74291">
            <w:pPr>
              <w:widowControl w:val="0"/>
              <w:tabs>
                <w:tab w:val="left" w:pos="5251"/>
              </w:tabs>
              <w:spacing w:before="20" w:after="80"/>
              <w:jc w:val="both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075916">
              <w:rPr>
                <w:rFonts w:cs="Times New Roman"/>
                <w:color w:val="000000" w:themeColor="text1"/>
                <w:position w:val="-24"/>
                <w:sz w:val="26"/>
                <w:szCs w:val="26"/>
              </w:rPr>
              <w:object w:dxaOrig="1740" w:dyaOrig="620" w14:anchorId="7A91044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6.95pt;height:31.8pt" o:ole="">
                  <v:imagedata r:id="rId5" o:title=""/>
                </v:shape>
                <o:OLEObject Type="Embed" ProgID="Equation.DSMT4" ShapeID="_x0000_i1025" DrawAspect="Content" ObjectID="_1764165776" r:id="rId6"/>
              </w:object>
            </w:r>
            <w:r>
              <w:rPr>
                <w:rFonts w:cs="Times New Roman"/>
                <w:color w:val="000000" w:themeColor="text1"/>
                <w:sz w:val="26"/>
                <w:szCs w:val="26"/>
              </w:rPr>
              <w:t>rad/s</w:t>
            </w:r>
          </w:p>
          <w:p w14:paraId="47567BD6" w14:textId="77777777" w:rsidR="00A429F5" w:rsidRDefault="00A429F5" w:rsidP="00F74291">
            <w:pPr>
              <w:widowControl w:val="0"/>
              <w:tabs>
                <w:tab w:val="left" w:pos="5251"/>
              </w:tabs>
              <w:spacing w:before="20" w:after="80"/>
              <w:jc w:val="both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 xml:space="preserve">t = 0: </w:t>
            </w:r>
            <w:r w:rsidRPr="00A429F5">
              <w:rPr>
                <w:rFonts w:cs="Times New Roman"/>
                <w:color w:val="000000" w:themeColor="text1"/>
                <w:position w:val="-10"/>
                <w:sz w:val="26"/>
                <w:szCs w:val="26"/>
              </w:rPr>
              <w:object w:dxaOrig="3519" w:dyaOrig="320" w14:anchorId="285F3240">
                <v:shape id="_x0000_i1026" type="#_x0000_t75" style="width:175.8pt;height:16.85pt" o:ole="">
                  <v:imagedata r:id="rId7" o:title=""/>
                </v:shape>
                <o:OLEObject Type="Embed" ProgID="Equation.DSMT4" ShapeID="_x0000_i1026" DrawAspect="Content" ObjectID="_1764165777" r:id="rId8"/>
              </w:object>
            </w:r>
          </w:p>
          <w:p w14:paraId="5BD9AB5D" w14:textId="77777777" w:rsidR="00A429F5" w:rsidRDefault="00A429F5" w:rsidP="00F74291">
            <w:pPr>
              <w:widowControl w:val="0"/>
              <w:tabs>
                <w:tab w:val="left" w:pos="5251"/>
              </w:tabs>
              <w:spacing w:before="20" w:after="80"/>
              <w:jc w:val="both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 xml:space="preserve">PTDĐ: </w:t>
            </w:r>
            <w:r w:rsidRPr="00A429F5">
              <w:rPr>
                <w:rFonts w:cs="Times New Roman"/>
                <w:color w:val="000000" w:themeColor="text1"/>
                <w:position w:val="-10"/>
                <w:sz w:val="26"/>
                <w:szCs w:val="26"/>
              </w:rPr>
              <w:object w:dxaOrig="1560" w:dyaOrig="320" w14:anchorId="67179C49">
                <v:shape id="_x0000_i1027" type="#_x0000_t75" style="width:77.6pt;height:16.85pt" o:ole="">
                  <v:imagedata r:id="rId9" o:title=""/>
                </v:shape>
                <o:OLEObject Type="Embed" ProgID="Equation.DSMT4" ShapeID="_x0000_i1027" DrawAspect="Content" ObjectID="_1764165778" r:id="rId10"/>
              </w:object>
            </w:r>
          </w:p>
          <w:p w14:paraId="488FFAD5" w14:textId="77777777" w:rsidR="00F74291" w:rsidRPr="00A03B1E" w:rsidRDefault="00A429F5" w:rsidP="00263992">
            <w:pPr>
              <w:widowControl w:val="0"/>
              <w:tabs>
                <w:tab w:val="left" w:pos="5251"/>
              </w:tabs>
              <w:spacing w:before="20" w:after="80"/>
              <w:jc w:val="both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 xml:space="preserve">Khi vật ở VTCB: </w:t>
            </w:r>
            <w:r w:rsidR="00075916" w:rsidRPr="00075916">
              <w:rPr>
                <w:rFonts w:cs="Times New Roman"/>
                <w:color w:val="000000" w:themeColor="text1"/>
                <w:position w:val="-14"/>
                <w:sz w:val="26"/>
                <w:szCs w:val="26"/>
              </w:rPr>
              <w:object w:dxaOrig="1320" w:dyaOrig="400" w14:anchorId="0FD390F6">
                <v:shape id="_x0000_i1028" type="#_x0000_t75" style="width:66.4pt;height:19.65pt" o:ole="">
                  <v:imagedata r:id="rId11" o:title=""/>
                </v:shape>
                <o:OLEObject Type="Embed" ProgID="Equation.DSMT4" ShapeID="_x0000_i1028" DrawAspect="Content" ObjectID="_1764165779" r:id="rId12"/>
              </w:object>
            </w:r>
            <w:r w:rsidR="00075916">
              <w:rPr>
                <w:rFonts w:cs="Times New Roman"/>
                <w:color w:val="000000" w:themeColor="text1"/>
                <w:sz w:val="26"/>
                <w:szCs w:val="26"/>
              </w:rPr>
              <w:t>cm/s</w:t>
            </w:r>
            <w:r w:rsidR="00F74291" w:rsidRPr="00A03B1E">
              <w:rPr>
                <w:rFonts w:cs="Times New Roman"/>
                <w:color w:val="000000" w:themeColor="text1"/>
                <w:sz w:val="26"/>
                <w:szCs w:val="26"/>
              </w:rPr>
              <w:tab/>
            </w:r>
          </w:p>
        </w:tc>
        <w:tc>
          <w:tcPr>
            <w:tcW w:w="1104" w:type="dxa"/>
          </w:tcPr>
          <w:p w14:paraId="5696945F" w14:textId="77777777" w:rsidR="00F74291" w:rsidRDefault="00F74291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  <w:p w14:paraId="69C6D5EE" w14:textId="77777777" w:rsidR="00075916" w:rsidRDefault="00075916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0C09E800" w14:textId="77777777" w:rsidR="00075916" w:rsidRDefault="00075916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  <w:p w14:paraId="731607FC" w14:textId="77777777" w:rsidR="00F74291" w:rsidRPr="00A03B1E" w:rsidRDefault="00F74291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  <w:p w14:paraId="2F3D5365" w14:textId="77777777" w:rsidR="00F74291" w:rsidRPr="00A03B1E" w:rsidRDefault="00F74291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F74291" w:rsidRPr="00A03B1E" w14:paraId="12D9F230" w14:textId="77777777" w:rsidTr="00B91156">
        <w:trPr>
          <w:trHeight w:val="1285"/>
        </w:trPr>
        <w:tc>
          <w:tcPr>
            <w:tcW w:w="1285" w:type="dxa"/>
            <w:vAlign w:val="center"/>
          </w:tcPr>
          <w:p w14:paraId="666BA6B7" w14:textId="77777777" w:rsidR="00F74291" w:rsidRPr="00A03B1E" w:rsidRDefault="00F74291" w:rsidP="00263992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 2</w:t>
            </w:r>
          </w:p>
          <w:p w14:paraId="4AE79BD0" w14:textId="77777777" w:rsidR="00F74291" w:rsidRPr="00A03B1E" w:rsidRDefault="00F74291" w:rsidP="00F74291">
            <w:pPr>
              <w:widowControl w:val="0"/>
              <w:spacing w:before="20" w:after="80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(1 điểm)</w:t>
            </w:r>
          </w:p>
        </w:tc>
        <w:tc>
          <w:tcPr>
            <w:tcW w:w="6570" w:type="dxa"/>
          </w:tcPr>
          <w:p w14:paraId="32515288" w14:textId="2F841B09" w:rsidR="00263992" w:rsidRDefault="00263992" w:rsidP="00F74291">
            <w:pPr>
              <w:tabs>
                <w:tab w:val="left" w:pos="5221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Khoảng cách giữ </w:t>
            </w:r>
            <w:r w:rsidR="00B91156">
              <w:rPr>
                <w:sz w:val="24"/>
                <w:szCs w:val="24"/>
              </w:rPr>
              <w:t>ba</w:t>
            </w:r>
            <w:r>
              <w:rPr>
                <w:sz w:val="24"/>
                <w:szCs w:val="24"/>
              </w:rPr>
              <w:t xml:space="preserve"> đỉnh sóng liên tiếp bằng 6 cm </w:t>
            </w:r>
            <w:r w:rsidRPr="00263992">
              <w:rPr>
                <w:position w:val="-6"/>
                <w:sz w:val="24"/>
                <w:szCs w:val="24"/>
              </w:rPr>
              <w:object w:dxaOrig="300" w:dyaOrig="240" w14:anchorId="426CEB2F">
                <v:shape id="_x0000_i1029" type="#_x0000_t75" style="width:14.95pt;height:12.15pt" o:ole="">
                  <v:imagedata r:id="rId13" o:title=""/>
                </v:shape>
                <o:OLEObject Type="Embed" ProgID="Equation.DSMT4" ShapeID="_x0000_i1029" DrawAspect="Content" ObjectID="_1764165780" r:id="rId14"/>
              </w:object>
            </w:r>
            <w:r w:rsidR="00B91156">
              <w:rPr>
                <w:sz w:val="24"/>
                <w:szCs w:val="24"/>
              </w:rPr>
              <w:t>2</w:t>
            </w:r>
            <w:r w:rsidRPr="00263992">
              <w:rPr>
                <w:position w:val="-6"/>
                <w:sz w:val="24"/>
                <w:szCs w:val="24"/>
              </w:rPr>
              <w:object w:dxaOrig="580" w:dyaOrig="279" w14:anchorId="67873E4B">
                <v:shape id="_x0000_i1030" type="#_x0000_t75" style="width:28.05pt;height:13.1pt" o:ole="">
                  <v:imagedata r:id="rId15" o:title=""/>
                </v:shape>
                <o:OLEObject Type="Embed" ProgID="Equation.DSMT4" ShapeID="_x0000_i1030" DrawAspect="Content" ObjectID="_1764165781" r:id="rId16"/>
              </w:object>
            </w:r>
            <w:r>
              <w:rPr>
                <w:sz w:val="24"/>
                <w:szCs w:val="24"/>
              </w:rPr>
              <w:t>cm</w:t>
            </w:r>
          </w:p>
          <w:p w14:paraId="7F7A7463" w14:textId="0F67CB28" w:rsidR="00B91156" w:rsidRDefault="00B91156" w:rsidP="00F74291">
            <w:pPr>
              <w:tabs>
                <w:tab w:val="left" w:pos="5221"/>
              </w:tabs>
              <w:rPr>
                <w:sz w:val="24"/>
                <w:szCs w:val="24"/>
              </w:rPr>
            </w:pPr>
            <w:r w:rsidRPr="00263992">
              <w:rPr>
                <w:position w:val="-6"/>
                <w:sz w:val="24"/>
                <w:szCs w:val="24"/>
              </w:rPr>
              <w:object w:dxaOrig="300" w:dyaOrig="240" w14:anchorId="4876D274">
                <v:shape id="_x0000_i1031" type="#_x0000_t75" style="width:14.95pt;height:12.15pt" o:ole="">
                  <v:imagedata r:id="rId13" o:title=""/>
                </v:shape>
                <o:OLEObject Type="Embed" ProgID="Equation.DSMT4" ShapeID="_x0000_i1031" DrawAspect="Content" ObjectID="_1764165782" r:id="rId17"/>
              </w:object>
            </w:r>
            <w:r w:rsidRPr="00263992">
              <w:rPr>
                <w:position w:val="-6"/>
                <w:sz w:val="24"/>
                <w:szCs w:val="24"/>
              </w:rPr>
              <w:object w:dxaOrig="560" w:dyaOrig="279" w14:anchorId="1174986A">
                <v:shape id="_x0000_i1032" type="#_x0000_t75" style="width:28.05pt;height:13.1pt" o:ole="">
                  <v:imagedata r:id="rId18" o:title=""/>
                </v:shape>
                <o:OLEObject Type="Embed" ProgID="Equation.DSMT4" ShapeID="_x0000_i1032" DrawAspect="Content" ObjectID="_1764165783" r:id="rId19"/>
              </w:object>
            </w:r>
            <w:r>
              <w:rPr>
                <w:sz w:val="24"/>
                <w:szCs w:val="24"/>
              </w:rPr>
              <w:t>cm</w:t>
            </w:r>
          </w:p>
          <w:p w14:paraId="74D7E852" w14:textId="7025A799" w:rsidR="00F74291" w:rsidRPr="001B5DAA" w:rsidRDefault="00263992" w:rsidP="00F74291">
            <w:pPr>
              <w:tabs>
                <w:tab w:val="left" w:pos="5221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Ta có: </w:t>
            </w:r>
            <w:r w:rsidR="00B91156" w:rsidRPr="00263992">
              <w:rPr>
                <w:position w:val="-10"/>
                <w:sz w:val="24"/>
                <w:szCs w:val="24"/>
              </w:rPr>
              <w:object w:dxaOrig="2200" w:dyaOrig="320" w14:anchorId="4A6DA361">
                <v:shape id="_x0000_i1033" type="#_x0000_t75" style="width:110.35pt;height:16.85pt" o:ole="">
                  <v:imagedata r:id="rId20" o:title=""/>
                </v:shape>
                <o:OLEObject Type="Embed" ProgID="Equation.DSMT4" ShapeID="_x0000_i1033" DrawAspect="Content" ObjectID="_1764165784" r:id="rId21"/>
              </w:object>
            </w:r>
            <w:r w:rsidR="00F74291" w:rsidRPr="00A03B1E">
              <w:rPr>
                <w:rFonts w:cs="Times New Roman"/>
                <w:color w:val="000000" w:themeColor="text1"/>
                <w:sz w:val="26"/>
                <w:szCs w:val="26"/>
              </w:rPr>
              <w:tab/>
            </w:r>
          </w:p>
        </w:tc>
        <w:tc>
          <w:tcPr>
            <w:tcW w:w="1104" w:type="dxa"/>
          </w:tcPr>
          <w:p w14:paraId="68198EF2" w14:textId="48AA5BB0" w:rsidR="00B91156" w:rsidRDefault="00135836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  <w:p w14:paraId="19F8857B" w14:textId="4A8C543D" w:rsidR="00F74291" w:rsidRPr="00A03B1E" w:rsidRDefault="00263992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0,</w:t>
            </w:r>
            <w:r w:rsidR="00135836">
              <w:rPr>
                <w:rFonts w:cs="Times New Roman"/>
                <w:color w:val="000000" w:themeColor="text1"/>
                <w:sz w:val="26"/>
                <w:szCs w:val="26"/>
              </w:rPr>
              <w:t>2</w:t>
            </w:r>
            <w:r w:rsidR="00F74291" w:rsidRPr="00A03B1E">
              <w:rPr>
                <w:rFonts w:cs="Times New Roman"/>
                <w:color w:val="000000" w:themeColor="text1"/>
                <w:sz w:val="26"/>
                <w:szCs w:val="26"/>
              </w:rPr>
              <w:t>5</w:t>
            </w:r>
          </w:p>
          <w:p w14:paraId="1FA833DA" w14:textId="5440ED3F" w:rsidR="00F74291" w:rsidRPr="00A03B1E" w:rsidRDefault="00263992" w:rsidP="00B91156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0,</w:t>
            </w:r>
            <w:r w:rsidR="00F74291" w:rsidRPr="00A03B1E">
              <w:rPr>
                <w:rFonts w:cs="Times New Roman"/>
                <w:color w:val="000000" w:themeColor="text1"/>
                <w:sz w:val="26"/>
                <w:szCs w:val="26"/>
              </w:rPr>
              <w:t>5</w:t>
            </w:r>
          </w:p>
        </w:tc>
      </w:tr>
      <w:tr w:rsidR="00F74291" w:rsidRPr="00A03B1E" w14:paraId="6066B112" w14:textId="77777777" w:rsidTr="00F74291">
        <w:tc>
          <w:tcPr>
            <w:tcW w:w="1285" w:type="dxa"/>
            <w:vAlign w:val="center"/>
          </w:tcPr>
          <w:p w14:paraId="4E2CD38F" w14:textId="77777777" w:rsidR="00F74291" w:rsidRPr="00A03B1E" w:rsidRDefault="00F74291" w:rsidP="00F74291">
            <w:pPr>
              <w:widowControl w:val="0"/>
              <w:spacing w:before="20" w:after="80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  3</w:t>
            </w:r>
          </w:p>
          <w:p w14:paraId="28BCF0AA" w14:textId="77777777" w:rsidR="00F74291" w:rsidRPr="00A03B1E" w:rsidRDefault="00F74291" w:rsidP="00F74291">
            <w:pPr>
              <w:widowControl w:val="0"/>
              <w:spacing w:before="20" w:after="80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(0,5 điểm)</w:t>
            </w:r>
          </w:p>
        </w:tc>
        <w:tc>
          <w:tcPr>
            <w:tcW w:w="6570" w:type="dxa"/>
          </w:tcPr>
          <w:p w14:paraId="736969D2" w14:textId="77777777" w:rsidR="008D5F9B" w:rsidRDefault="008D5F9B" w:rsidP="006F4416">
            <w:pPr>
              <w:widowControl w:val="0"/>
              <w:tabs>
                <w:tab w:val="left" w:pos="5506"/>
              </w:tabs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+Với hai dao động đồng pha luôn có:</w:t>
            </w:r>
          </w:p>
          <w:p w14:paraId="2E0D82BE" w14:textId="77777777" w:rsidR="008D5F9B" w:rsidRDefault="008D5F9B" w:rsidP="006F4416">
            <w:pPr>
              <w:widowControl w:val="0"/>
              <w:tabs>
                <w:tab w:val="left" w:pos="5506"/>
              </w:tabs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8D5F9B">
              <w:rPr>
                <w:rFonts w:cs="Times New Roman"/>
                <w:color w:val="000000" w:themeColor="text1"/>
                <w:position w:val="-32"/>
                <w:sz w:val="26"/>
                <w:szCs w:val="26"/>
              </w:rPr>
              <w:object w:dxaOrig="4420" w:dyaOrig="800" w14:anchorId="6B219BCC">
                <v:shape id="_x0000_i1034" type="#_x0000_t75" style="width:220.7pt;height:40.2pt" o:ole="">
                  <v:imagedata r:id="rId22" o:title=""/>
                </v:shape>
                <o:OLEObject Type="Embed" ProgID="Equation.DSMT4" ShapeID="_x0000_i1034" DrawAspect="Content" ObjectID="_1764165785" r:id="rId23"/>
              </w:object>
            </w:r>
          </w:p>
          <w:p w14:paraId="575D8AC3" w14:textId="77777777" w:rsidR="00F74291" w:rsidRPr="00A03B1E" w:rsidRDefault="008D5F9B" w:rsidP="006F4416">
            <w:pPr>
              <w:widowControl w:val="0"/>
              <w:tabs>
                <w:tab w:val="left" w:pos="5506"/>
              </w:tabs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 xml:space="preserve">+Khi </w:t>
            </w:r>
            <w:r w:rsidRPr="008D5F9B">
              <w:rPr>
                <w:rFonts w:cs="Times New Roman"/>
                <w:color w:val="000000" w:themeColor="text1"/>
                <w:position w:val="-12"/>
                <w:sz w:val="26"/>
                <w:szCs w:val="26"/>
              </w:rPr>
              <w:object w:dxaOrig="1100" w:dyaOrig="360" w14:anchorId="0362DFF8">
                <v:shape id="_x0000_i1035" type="#_x0000_t75" style="width:55.15pt;height:17.75pt" o:ole="">
                  <v:imagedata r:id="rId24" o:title=""/>
                </v:shape>
                <o:OLEObject Type="Embed" ProgID="Equation.DSMT4" ShapeID="_x0000_i1035" DrawAspect="Content" ObjectID="_1764165786" r:id="rId25"/>
              </w:object>
            </w:r>
            <w:r>
              <w:rPr>
                <w:rFonts w:cs="Times New Roman"/>
                <w:color w:val="000000" w:themeColor="text1"/>
                <w:sz w:val="26"/>
                <w:szCs w:val="26"/>
              </w:rPr>
              <w:t xml:space="preserve"> và </w:t>
            </w:r>
            <w:r w:rsidRPr="008D5F9B">
              <w:rPr>
                <w:rFonts w:cs="Times New Roman"/>
                <w:color w:val="000000" w:themeColor="text1"/>
                <w:position w:val="-12"/>
                <w:sz w:val="26"/>
                <w:szCs w:val="26"/>
              </w:rPr>
              <w:object w:dxaOrig="1200" w:dyaOrig="360" w14:anchorId="0336CE24">
                <v:shape id="_x0000_i1036" type="#_x0000_t75" style="width:59.85pt;height:17.75pt" o:ole="">
                  <v:imagedata r:id="rId26" o:title=""/>
                </v:shape>
                <o:OLEObject Type="Embed" ProgID="Equation.DSMT4" ShapeID="_x0000_i1036" DrawAspect="Content" ObjectID="_1764165787" r:id="rId27"/>
              </w:object>
            </w:r>
            <w:r w:rsidR="002B161E" w:rsidRPr="002B161E">
              <w:rPr>
                <w:rFonts w:cs="Times New Roman"/>
                <w:color w:val="000000" w:themeColor="text1"/>
                <w:position w:val="-30"/>
                <w:sz w:val="26"/>
                <w:szCs w:val="26"/>
              </w:rPr>
              <w:object w:dxaOrig="6660" w:dyaOrig="680" w14:anchorId="688EF286">
                <v:shape id="_x0000_i1037" type="#_x0000_t75" style="width:332.9pt;height:34.6pt" o:ole="">
                  <v:imagedata r:id="rId28" o:title=""/>
                </v:shape>
                <o:OLEObject Type="Embed" ProgID="Equation.DSMT4" ShapeID="_x0000_i1037" DrawAspect="Content" ObjectID="_1764165788" r:id="rId29"/>
              </w:object>
            </w:r>
            <w:r w:rsidR="002B161E">
              <w:rPr>
                <w:rFonts w:cs="Times New Roman"/>
                <w:color w:val="000000" w:themeColor="text1"/>
                <w:sz w:val="26"/>
                <w:szCs w:val="26"/>
              </w:rPr>
              <w:t xml:space="preserve">+Khi </w:t>
            </w:r>
            <w:r w:rsidR="002B161E" w:rsidRPr="002B161E">
              <w:rPr>
                <w:rFonts w:cs="Times New Roman"/>
                <w:color w:val="000000" w:themeColor="text1"/>
                <w:position w:val="-30"/>
                <w:sz w:val="26"/>
                <w:szCs w:val="26"/>
              </w:rPr>
              <w:object w:dxaOrig="5100" w:dyaOrig="680" w14:anchorId="4EFAE868">
                <v:shape id="_x0000_i1038" type="#_x0000_t75" style="width:255.25pt;height:34.6pt" o:ole="">
                  <v:imagedata r:id="rId30" o:title=""/>
                </v:shape>
                <o:OLEObject Type="Embed" ProgID="Equation.DSMT4" ShapeID="_x0000_i1038" DrawAspect="Content" ObjectID="_1764165789" r:id="rId31"/>
              </w:object>
            </w:r>
            <w:r w:rsidR="006F4416">
              <w:rPr>
                <w:rFonts w:cs="Times New Roman"/>
                <w:color w:val="000000" w:themeColor="text1"/>
                <w:sz w:val="26"/>
                <w:szCs w:val="26"/>
              </w:rPr>
              <w:tab/>
            </w:r>
          </w:p>
        </w:tc>
        <w:tc>
          <w:tcPr>
            <w:tcW w:w="1104" w:type="dxa"/>
          </w:tcPr>
          <w:p w14:paraId="3AA14F94" w14:textId="77777777" w:rsidR="00F74291" w:rsidRPr="00A03B1E" w:rsidRDefault="00F74291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5976BA74" w14:textId="77777777" w:rsidR="00F74291" w:rsidRDefault="00F74291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3ADBDE3D" w14:textId="77777777" w:rsidR="00F74291" w:rsidRDefault="00F74291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1FE9ABCB" w14:textId="77777777" w:rsidR="00F74291" w:rsidRDefault="00F74291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62705838" w14:textId="77777777" w:rsidR="00F74291" w:rsidRPr="00A03B1E" w:rsidRDefault="00F74291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  <w:p w14:paraId="0AF55582" w14:textId="77777777" w:rsidR="00F74291" w:rsidRPr="00A03B1E" w:rsidRDefault="00F74291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00DE04B1" w14:textId="77777777" w:rsidR="00F74291" w:rsidRPr="00A03B1E" w:rsidRDefault="00F74291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F74291" w:rsidRPr="00A03B1E" w14:paraId="2ACA6331" w14:textId="77777777" w:rsidTr="00B91156">
        <w:tc>
          <w:tcPr>
            <w:tcW w:w="1285" w:type="dxa"/>
            <w:vAlign w:val="center"/>
          </w:tcPr>
          <w:p w14:paraId="5EA3F746" w14:textId="77777777" w:rsidR="00F74291" w:rsidRPr="00A03B1E" w:rsidRDefault="00F74291" w:rsidP="00F74291">
            <w:pPr>
              <w:widowControl w:val="0"/>
              <w:spacing w:before="20" w:after="80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 4</w:t>
            </w:r>
          </w:p>
          <w:p w14:paraId="535227C6" w14:textId="77777777" w:rsidR="00F74291" w:rsidRPr="00A03B1E" w:rsidRDefault="00F74291" w:rsidP="00F74291">
            <w:pPr>
              <w:widowControl w:val="0"/>
              <w:spacing w:before="20" w:after="80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(0,5 điểm)</w:t>
            </w:r>
          </w:p>
        </w:tc>
        <w:tc>
          <w:tcPr>
            <w:tcW w:w="6570" w:type="dxa"/>
            <w:shd w:val="clear" w:color="auto" w:fill="auto"/>
          </w:tcPr>
          <w:p w14:paraId="6466AD87" w14:textId="77777777" w:rsidR="00B91156" w:rsidRPr="00B91156" w:rsidRDefault="004534FC" w:rsidP="00B91156">
            <w:pPr>
              <w:spacing w:line="276" w:lineRule="auto"/>
              <w:rPr>
                <w:rFonts w:ascii="Cambria" w:eastAsia="Times New Roman" w:hAnsi="Cambria" w:cs="Cambria"/>
                <w:sz w:val="26"/>
                <w:szCs w:val="26"/>
              </w:rPr>
            </w:pPr>
            <w:r>
              <w:rPr>
                <w:bCs/>
                <w:sz w:val="24"/>
                <w:szCs w:val="24"/>
                <w:lang w:val="nl-NL"/>
              </w:rPr>
              <w:t xml:space="preserve">  </w:t>
            </w:r>
            <w:r w:rsidR="00B91156" w:rsidRPr="00B91156">
              <w:rPr>
                <w:rFonts w:ascii="Cambria" w:eastAsia="Times New Roman" w:hAnsi="Cambria" w:cs="Cambria"/>
                <w:sz w:val="26"/>
                <w:szCs w:val="26"/>
              </w:rPr>
              <w:t xml:space="preserve">Tọa độ 2 vân sáng trùng nhau khi: </w:t>
            </w:r>
            <w:r w:rsidR="00B91156" w:rsidRPr="00B91156">
              <w:rPr>
                <w:rFonts w:ascii="Cambria" w:eastAsia="Times New Roman" w:hAnsi="Cambria" w:cs="Cambria"/>
                <w:noProof/>
                <w:sz w:val="26"/>
                <w:szCs w:val="26"/>
              </w:rPr>
              <w:drawing>
                <wp:inline distT="0" distB="0" distL="0" distR="0" wp14:anchorId="1E3A228C" wp14:editId="374C1AB2">
                  <wp:extent cx="2735580" cy="388620"/>
                  <wp:effectExtent l="0" t="0" r="7620" b="0"/>
                  <wp:docPr id="579802217" name="Picture 5798022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5580" cy="388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B91156" w:rsidRPr="00B91156">
              <w:rPr>
                <w:rFonts w:ascii="Cambria" w:eastAsia="Times New Roman" w:hAnsi="Cambria" w:cs="Cambria"/>
                <w:sz w:val="26"/>
                <w:szCs w:val="26"/>
              </w:rPr>
              <w:t xml:space="preserve"> </w:t>
            </w:r>
          </w:p>
          <w:p w14:paraId="521C11EC" w14:textId="77777777" w:rsidR="00B91156" w:rsidRPr="00B91156" w:rsidRDefault="00B91156" w:rsidP="00B91156">
            <w:pPr>
              <w:spacing w:after="0" w:line="276" w:lineRule="auto"/>
              <w:rPr>
                <w:rFonts w:ascii="Cambria" w:eastAsia="Times New Roman" w:hAnsi="Cambria" w:cs="Cambria"/>
                <w:sz w:val="26"/>
                <w:szCs w:val="26"/>
              </w:rPr>
            </w:pPr>
            <w:r w:rsidRPr="00B91156">
              <w:rPr>
                <w:rFonts w:ascii="Cambria" w:eastAsia="Times New Roman" w:hAnsi="Cambria" w:cs="Cambria"/>
                <w:sz w:val="26"/>
                <w:szCs w:val="26"/>
              </w:rPr>
              <w:t xml:space="preserve">Do trên màn quan sát, giữa hai vân sáng gần nhau nhất và cùng màu với vân sáng trung tâm có 8 vân sáng màu lục nên </w:t>
            </w:r>
            <w:r w:rsidRPr="00B91156">
              <w:rPr>
                <w:rFonts w:ascii="Cambria" w:eastAsia="Times New Roman" w:hAnsi="Cambria" w:cs="Cambria"/>
                <w:noProof/>
                <w:sz w:val="26"/>
                <w:szCs w:val="26"/>
              </w:rPr>
              <w:drawing>
                <wp:inline distT="0" distB="0" distL="0" distR="0" wp14:anchorId="7DA8DD3A" wp14:editId="523BED9C">
                  <wp:extent cx="1379220" cy="388620"/>
                  <wp:effectExtent l="0" t="0" r="0" b="0"/>
                  <wp:docPr id="579802216" name="Picture 5798022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9220" cy="388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27A6925" w14:textId="53630258" w:rsidR="00F74291" w:rsidRPr="00B91156" w:rsidRDefault="00B91156" w:rsidP="00B91156">
            <w:pPr>
              <w:spacing w:after="0" w:line="276" w:lineRule="auto"/>
              <w:rPr>
                <w:rFonts w:ascii="Cambria" w:eastAsia="Times New Roman" w:hAnsi="Cambria" w:cs="Cambria"/>
                <w:sz w:val="26"/>
                <w:szCs w:val="26"/>
              </w:rPr>
            </w:pPr>
            <w:r w:rsidRPr="00B91156">
              <w:rPr>
                <w:rFonts w:ascii="Cambria" w:eastAsia="Times New Roman" w:hAnsi="Cambria" w:cs="Cambria"/>
                <w:sz w:val="26"/>
                <w:szCs w:val="26"/>
              </w:rPr>
              <w:t xml:space="preserve">Do </w:t>
            </w:r>
            <w:r w:rsidRPr="00B91156">
              <w:rPr>
                <w:rFonts w:ascii="Cambria" w:eastAsia="Times New Roman" w:hAnsi="Cambria" w:cs="Cambria"/>
                <w:noProof/>
                <w:sz w:val="26"/>
                <w:szCs w:val="26"/>
              </w:rPr>
              <w:drawing>
                <wp:inline distT="0" distB="0" distL="0" distR="0" wp14:anchorId="6017571B" wp14:editId="7A75940D">
                  <wp:extent cx="4488180" cy="388620"/>
                  <wp:effectExtent l="0" t="0" r="0" b="0"/>
                  <wp:docPr id="579802215" name="Picture 5798022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88180" cy="388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04" w:type="dxa"/>
          </w:tcPr>
          <w:p w14:paraId="7D206F01" w14:textId="77777777" w:rsidR="00F74291" w:rsidRDefault="00F74291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74C312C8" w14:textId="77777777" w:rsidR="00B91156" w:rsidRDefault="00B91156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78F63049" w14:textId="77777777" w:rsidR="00B91156" w:rsidRDefault="00B91156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09E8F9F6" w14:textId="77777777" w:rsidR="00B91156" w:rsidRDefault="00B91156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642FB995" w14:textId="77777777" w:rsidR="00B91156" w:rsidRDefault="00B91156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604F6CE7" w14:textId="49C9F7AE" w:rsidR="00F74291" w:rsidRDefault="00F74291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  <w:p w14:paraId="6211B75A" w14:textId="77777777" w:rsidR="004534FC" w:rsidRDefault="004534FC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5CB3E4F0" w14:textId="77777777" w:rsidR="004534FC" w:rsidRDefault="004534FC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7C62C4F1" w14:textId="77777777" w:rsidR="004534FC" w:rsidRPr="00A03B1E" w:rsidRDefault="004534FC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  <w:p w14:paraId="742A581E" w14:textId="77777777" w:rsidR="00F74291" w:rsidRPr="00A03B1E" w:rsidRDefault="00F74291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17837FCC" w14:textId="77777777" w:rsidR="00F74291" w:rsidRPr="00A03B1E" w:rsidRDefault="00F74291" w:rsidP="00F74291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</w:tc>
      </w:tr>
    </w:tbl>
    <w:p w14:paraId="314C1D7A" w14:textId="77777777" w:rsidR="00F74291" w:rsidRDefault="00F74291" w:rsidP="00B306FC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bookmarkEnd w:id="0"/>
    <w:p w14:paraId="5013A085" w14:textId="77777777" w:rsidR="00F74291" w:rsidRDefault="00F74291" w:rsidP="00B306FC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1C01E7EF" w14:textId="77777777" w:rsidR="00F74291" w:rsidRDefault="00F74291" w:rsidP="00B306FC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102B7898" w14:textId="77777777" w:rsidR="00F74291" w:rsidRDefault="00F74291" w:rsidP="00B306FC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6EBE1E9B" w14:textId="77777777" w:rsidR="00F74291" w:rsidRDefault="00F74291" w:rsidP="00B306FC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0EA913C7" w14:textId="77777777" w:rsidR="00F74291" w:rsidRDefault="00F74291" w:rsidP="00B306FC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07686953" w14:textId="77777777" w:rsidR="00F74291" w:rsidRDefault="00F74291" w:rsidP="00B306FC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741D1A25" w14:textId="77777777" w:rsidR="005D25E3" w:rsidRDefault="005D25E3" w:rsidP="00B306FC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2EC4D88C" w14:textId="3CFF4953" w:rsidR="005D25E3" w:rsidRPr="00A03B1E" w:rsidRDefault="005D25E3" w:rsidP="005D25E3">
      <w:pPr>
        <w:widowControl w:val="0"/>
        <w:spacing w:before="20" w:after="80" w:line="240" w:lineRule="auto"/>
        <w:rPr>
          <w:rFonts w:cs="Times New Roman"/>
          <w:b/>
          <w:color w:val="000000" w:themeColor="text1"/>
          <w:sz w:val="26"/>
          <w:szCs w:val="26"/>
        </w:rPr>
      </w:pPr>
      <w:r>
        <w:rPr>
          <w:rFonts w:cs="Times New Roman"/>
          <w:b/>
          <w:color w:val="000000" w:themeColor="text1"/>
          <w:sz w:val="26"/>
          <w:szCs w:val="26"/>
        </w:rPr>
        <w:lastRenderedPageBreak/>
        <w:t xml:space="preserve">Mã đề </w:t>
      </w:r>
      <w:r>
        <w:rPr>
          <w:rFonts w:cs="Times New Roman"/>
          <w:b/>
          <w:color w:val="000000" w:themeColor="text1"/>
          <w:sz w:val="26"/>
          <w:szCs w:val="26"/>
        </w:rPr>
        <w:t>chẵn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285"/>
        <w:gridCol w:w="7284"/>
        <w:gridCol w:w="1104"/>
      </w:tblGrid>
      <w:tr w:rsidR="005D25E3" w:rsidRPr="00A03B1E" w14:paraId="010D7DFA" w14:textId="77777777" w:rsidTr="00E82E1F">
        <w:tc>
          <w:tcPr>
            <w:tcW w:w="1285" w:type="dxa"/>
            <w:vAlign w:val="center"/>
          </w:tcPr>
          <w:p w14:paraId="50B43911" w14:textId="77777777" w:rsidR="005D25E3" w:rsidRPr="00A03B1E" w:rsidRDefault="005D25E3" w:rsidP="00E82E1F">
            <w:pPr>
              <w:widowControl w:val="0"/>
              <w:spacing w:before="20" w:after="80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 hỏi</w:t>
            </w:r>
          </w:p>
        </w:tc>
        <w:tc>
          <w:tcPr>
            <w:tcW w:w="6570" w:type="dxa"/>
          </w:tcPr>
          <w:p w14:paraId="2CFE2296" w14:textId="77777777" w:rsidR="005D25E3" w:rsidRPr="00A03B1E" w:rsidRDefault="005D25E3" w:rsidP="00E82E1F">
            <w:pPr>
              <w:widowControl w:val="0"/>
              <w:spacing w:before="20" w:after="80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Nội dung</w:t>
            </w:r>
          </w:p>
        </w:tc>
        <w:tc>
          <w:tcPr>
            <w:tcW w:w="1104" w:type="dxa"/>
          </w:tcPr>
          <w:p w14:paraId="2C818D11" w14:textId="77777777" w:rsidR="005D25E3" w:rsidRPr="00A03B1E" w:rsidRDefault="005D25E3" w:rsidP="00E82E1F">
            <w:pPr>
              <w:widowControl w:val="0"/>
              <w:spacing w:before="20" w:after="80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Điểm</w:t>
            </w:r>
          </w:p>
        </w:tc>
      </w:tr>
      <w:tr w:rsidR="005D25E3" w:rsidRPr="00A03B1E" w14:paraId="2712AD0B" w14:textId="77777777" w:rsidTr="00E82E1F">
        <w:tc>
          <w:tcPr>
            <w:tcW w:w="1285" w:type="dxa"/>
            <w:vAlign w:val="center"/>
          </w:tcPr>
          <w:p w14:paraId="7DA68727" w14:textId="77777777" w:rsidR="005D25E3" w:rsidRPr="00A03B1E" w:rsidRDefault="005D25E3" w:rsidP="00E82E1F">
            <w:pPr>
              <w:widowControl w:val="0"/>
              <w:spacing w:before="20" w:after="80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 1</w:t>
            </w:r>
          </w:p>
          <w:p w14:paraId="789BF13B" w14:textId="77777777" w:rsidR="005D25E3" w:rsidRPr="00A03B1E" w:rsidRDefault="005D25E3" w:rsidP="00E82E1F">
            <w:pPr>
              <w:widowControl w:val="0"/>
              <w:spacing w:before="20" w:after="80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(1 điểm)</w:t>
            </w:r>
          </w:p>
        </w:tc>
        <w:tc>
          <w:tcPr>
            <w:tcW w:w="6570" w:type="dxa"/>
          </w:tcPr>
          <w:p w14:paraId="118258CD" w14:textId="4E2BF562" w:rsidR="005D25E3" w:rsidRDefault="005D25E3" w:rsidP="00E82E1F">
            <w:pPr>
              <w:widowControl w:val="0"/>
              <w:tabs>
                <w:tab w:val="left" w:pos="5251"/>
              </w:tabs>
              <w:spacing w:before="20" w:after="80"/>
              <w:jc w:val="both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075916">
              <w:rPr>
                <w:rFonts w:cs="Times New Roman"/>
                <w:color w:val="000000" w:themeColor="text1"/>
                <w:position w:val="-24"/>
                <w:sz w:val="26"/>
                <w:szCs w:val="26"/>
              </w:rPr>
              <w:object w:dxaOrig="1700" w:dyaOrig="620" w14:anchorId="223D5D6A">
                <v:shape id="_x0000_i1056" type="#_x0000_t75" style="width:85.1pt;height:31.8pt" o:ole="">
                  <v:imagedata r:id="rId35" o:title=""/>
                </v:shape>
                <o:OLEObject Type="Embed" ProgID="Equation.DSMT4" ShapeID="_x0000_i1056" DrawAspect="Content" ObjectID="_1764165790" r:id="rId36"/>
              </w:object>
            </w:r>
            <w:r>
              <w:rPr>
                <w:rFonts w:cs="Times New Roman"/>
                <w:color w:val="000000" w:themeColor="text1"/>
                <w:sz w:val="26"/>
                <w:szCs w:val="26"/>
              </w:rPr>
              <w:t>rad/s</w:t>
            </w:r>
          </w:p>
          <w:p w14:paraId="50956765" w14:textId="77777777" w:rsidR="005D25E3" w:rsidRDefault="005D25E3" w:rsidP="00E82E1F">
            <w:pPr>
              <w:widowControl w:val="0"/>
              <w:tabs>
                <w:tab w:val="left" w:pos="5251"/>
              </w:tabs>
              <w:spacing w:before="20" w:after="80"/>
              <w:jc w:val="both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 xml:space="preserve">t = 0: </w:t>
            </w:r>
            <w:r w:rsidRPr="00A429F5">
              <w:rPr>
                <w:rFonts w:cs="Times New Roman"/>
                <w:color w:val="000000" w:themeColor="text1"/>
                <w:position w:val="-10"/>
                <w:sz w:val="26"/>
                <w:szCs w:val="26"/>
              </w:rPr>
              <w:object w:dxaOrig="3519" w:dyaOrig="320" w14:anchorId="27356847">
                <v:shape id="_x0000_i1040" type="#_x0000_t75" style="width:175.8pt;height:16.85pt" o:ole="">
                  <v:imagedata r:id="rId7" o:title=""/>
                </v:shape>
                <o:OLEObject Type="Embed" ProgID="Equation.DSMT4" ShapeID="_x0000_i1040" DrawAspect="Content" ObjectID="_1764165791" r:id="rId37"/>
              </w:object>
            </w:r>
          </w:p>
          <w:p w14:paraId="0EAC6D01" w14:textId="103AB348" w:rsidR="005D25E3" w:rsidRDefault="005D25E3" w:rsidP="00E82E1F">
            <w:pPr>
              <w:widowControl w:val="0"/>
              <w:tabs>
                <w:tab w:val="left" w:pos="5251"/>
              </w:tabs>
              <w:spacing w:before="20" w:after="80"/>
              <w:jc w:val="both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 xml:space="preserve">PTDĐ: </w:t>
            </w:r>
            <w:r w:rsidRPr="00A429F5">
              <w:rPr>
                <w:rFonts w:cs="Times New Roman"/>
                <w:color w:val="000000" w:themeColor="text1"/>
                <w:position w:val="-10"/>
                <w:sz w:val="26"/>
                <w:szCs w:val="26"/>
              </w:rPr>
              <w:object w:dxaOrig="1560" w:dyaOrig="320" w14:anchorId="46EE2B2F">
                <v:shape id="_x0000_i1058" type="#_x0000_t75" style="width:77.6pt;height:16.85pt" o:ole="">
                  <v:imagedata r:id="rId38" o:title=""/>
                </v:shape>
                <o:OLEObject Type="Embed" ProgID="Equation.DSMT4" ShapeID="_x0000_i1058" DrawAspect="Content" ObjectID="_1764165792" r:id="rId39"/>
              </w:object>
            </w:r>
          </w:p>
          <w:p w14:paraId="07DE74A4" w14:textId="29F81E33" w:rsidR="005D25E3" w:rsidRPr="00A03B1E" w:rsidRDefault="005D25E3" w:rsidP="00E82E1F">
            <w:pPr>
              <w:widowControl w:val="0"/>
              <w:tabs>
                <w:tab w:val="left" w:pos="5251"/>
              </w:tabs>
              <w:spacing w:before="20" w:after="80"/>
              <w:jc w:val="both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 xml:space="preserve">Khi vật ở VTCB: </w:t>
            </w:r>
            <w:r w:rsidRPr="00075916">
              <w:rPr>
                <w:rFonts w:cs="Times New Roman"/>
                <w:color w:val="000000" w:themeColor="text1"/>
                <w:position w:val="-14"/>
                <w:sz w:val="26"/>
                <w:szCs w:val="26"/>
              </w:rPr>
              <w:object w:dxaOrig="1359" w:dyaOrig="400" w14:anchorId="39FB772D">
                <v:shape id="_x0000_i1060" type="#_x0000_t75" style="width:68.25pt;height:19.65pt" o:ole="">
                  <v:imagedata r:id="rId40" o:title=""/>
                </v:shape>
                <o:OLEObject Type="Embed" ProgID="Equation.DSMT4" ShapeID="_x0000_i1060" DrawAspect="Content" ObjectID="_1764165793" r:id="rId41"/>
              </w:object>
            </w:r>
            <w:r>
              <w:rPr>
                <w:rFonts w:cs="Times New Roman"/>
                <w:color w:val="000000" w:themeColor="text1"/>
                <w:sz w:val="26"/>
                <w:szCs w:val="26"/>
              </w:rPr>
              <w:t>cm/s</w:t>
            </w: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ab/>
            </w:r>
          </w:p>
        </w:tc>
        <w:tc>
          <w:tcPr>
            <w:tcW w:w="1104" w:type="dxa"/>
          </w:tcPr>
          <w:p w14:paraId="7C2D70AC" w14:textId="77777777" w:rsidR="005D25E3" w:rsidRDefault="005D25E3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  <w:p w14:paraId="7648600E" w14:textId="77777777" w:rsidR="005D25E3" w:rsidRDefault="005D25E3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5199F6BD" w14:textId="77777777" w:rsidR="005D25E3" w:rsidRDefault="005D25E3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  <w:p w14:paraId="1A9BA207" w14:textId="77777777" w:rsidR="005D25E3" w:rsidRPr="00A03B1E" w:rsidRDefault="005D25E3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  <w:p w14:paraId="5FA3B990" w14:textId="77777777" w:rsidR="005D25E3" w:rsidRPr="00A03B1E" w:rsidRDefault="005D25E3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5D25E3" w:rsidRPr="00A03B1E" w14:paraId="5F599579" w14:textId="77777777" w:rsidTr="00E82E1F">
        <w:trPr>
          <w:trHeight w:val="1285"/>
        </w:trPr>
        <w:tc>
          <w:tcPr>
            <w:tcW w:w="1285" w:type="dxa"/>
            <w:vAlign w:val="center"/>
          </w:tcPr>
          <w:p w14:paraId="12854FC6" w14:textId="77777777" w:rsidR="005D25E3" w:rsidRPr="00A03B1E" w:rsidRDefault="005D25E3" w:rsidP="00E82E1F">
            <w:pPr>
              <w:widowControl w:val="0"/>
              <w:spacing w:before="20" w:after="80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 2</w:t>
            </w:r>
          </w:p>
          <w:p w14:paraId="1F520B11" w14:textId="77777777" w:rsidR="005D25E3" w:rsidRPr="00A03B1E" w:rsidRDefault="005D25E3" w:rsidP="00E82E1F">
            <w:pPr>
              <w:widowControl w:val="0"/>
              <w:spacing w:before="20" w:after="80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(1 điểm)</w:t>
            </w:r>
          </w:p>
        </w:tc>
        <w:tc>
          <w:tcPr>
            <w:tcW w:w="6570" w:type="dxa"/>
          </w:tcPr>
          <w:p w14:paraId="297F3E21" w14:textId="1A178761" w:rsidR="005D25E3" w:rsidRDefault="005D25E3" w:rsidP="00E82E1F">
            <w:pPr>
              <w:tabs>
                <w:tab w:val="left" w:pos="5221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Khoảng cách giữ b</w:t>
            </w:r>
            <w:r>
              <w:rPr>
                <w:sz w:val="24"/>
                <w:szCs w:val="24"/>
              </w:rPr>
              <w:t>ốn</w:t>
            </w:r>
            <w:r>
              <w:rPr>
                <w:sz w:val="24"/>
                <w:szCs w:val="24"/>
              </w:rPr>
              <w:t xml:space="preserve"> đỉnh sóng liên tiếp bằng </w:t>
            </w:r>
            <w:r>
              <w:rPr>
                <w:sz w:val="24"/>
                <w:szCs w:val="24"/>
              </w:rPr>
              <w:t>9</w:t>
            </w:r>
            <w:r>
              <w:rPr>
                <w:sz w:val="24"/>
                <w:szCs w:val="24"/>
              </w:rPr>
              <w:t xml:space="preserve"> cm </w:t>
            </w:r>
            <w:r w:rsidRPr="00263992">
              <w:rPr>
                <w:position w:val="-6"/>
                <w:sz w:val="24"/>
                <w:szCs w:val="24"/>
              </w:rPr>
              <w:object w:dxaOrig="300" w:dyaOrig="240" w14:anchorId="7F17CFA9">
                <v:shape id="_x0000_i1043" type="#_x0000_t75" style="width:14.95pt;height:12.15pt" o:ole="">
                  <v:imagedata r:id="rId13" o:title=""/>
                </v:shape>
                <o:OLEObject Type="Embed" ProgID="Equation.DSMT4" ShapeID="_x0000_i1043" DrawAspect="Content" ObjectID="_1764165794" r:id="rId42"/>
              </w:object>
            </w:r>
            <w:r>
              <w:rPr>
                <w:sz w:val="24"/>
                <w:szCs w:val="24"/>
              </w:rPr>
              <w:t>3</w:t>
            </w:r>
            <w:r w:rsidRPr="00263992">
              <w:rPr>
                <w:position w:val="-6"/>
                <w:sz w:val="24"/>
                <w:szCs w:val="24"/>
              </w:rPr>
              <w:object w:dxaOrig="580" w:dyaOrig="279" w14:anchorId="4F869030">
                <v:shape id="_x0000_i1062" type="#_x0000_t75" style="width:28.05pt;height:13.1pt" o:ole="">
                  <v:imagedata r:id="rId43" o:title=""/>
                </v:shape>
                <o:OLEObject Type="Embed" ProgID="Equation.DSMT4" ShapeID="_x0000_i1062" DrawAspect="Content" ObjectID="_1764165795" r:id="rId44"/>
              </w:object>
            </w:r>
            <w:r>
              <w:rPr>
                <w:sz w:val="24"/>
                <w:szCs w:val="24"/>
              </w:rPr>
              <w:t>cm</w:t>
            </w:r>
          </w:p>
          <w:p w14:paraId="117F3F40" w14:textId="77777777" w:rsidR="005D25E3" w:rsidRDefault="005D25E3" w:rsidP="00E82E1F">
            <w:pPr>
              <w:tabs>
                <w:tab w:val="left" w:pos="5221"/>
              </w:tabs>
              <w:rPr>
                <w:sz w:val="24"/>
                <w:szCs w:val="24"/>
              </w:rPr>
            </w:pPr>
            <w:r w:rsidRPr="00263992">
              <w:rPr>
                <w:position w:val="-6"/>
                <w:sz w:val="24"/>
                <w:szCs w:val="24"/>
              </w:rPr>
              <w:object w:dxaOrig="300" w:dyaOrig="240" w14:anchorId="78565CC6">
                <v:shape id="_x0000_i1045" type="#_x0000_t75" style="width:14.95pt;height:12.15pt" o:ole="">
                  <v:imagedata r:id="rId13" o:title=""/>
                </v:shape>
                <o:OLEObject Type="Embed" ProgID="Equation.DSMT4" ShapeID="_x0000_i1045" DrawAspect="Content" ObjectID="_1764165796" r:id="rId45"/>
              </w:object>
            </w:r>
            <w:r w:rsidRPr="00263992">
              <w:rPr>
                <w:position w:val="-6"/>
                <w:sz w:val="24"/>
                <w:szCs w:val="24"/>
              </w:rPr>
              <w:object w:dxaOrig="560" w:dyaOrig="279" w14:anchorId="243201E1">
                <v:shape id="_x0000_i1046" type="#_x0000_t75" style="width:28.05pt;height:13.1pt" o:ole="">
                  <v:imagedata r:id="rId18" o:title=""/>
                </v:shape>
                <o:OLEObject Type="Embed" ProgID="Equation.DSMT4" ShapeID="_x0000_i1046" DrawAspect="Content" ObjectID="_1764165797" r:id="rId46"/>
              </w:object>
            </w:r>
            <w:r>
              <w:rPr>
                <w:sz w:val="24"/>
                <w:szCs w:val="24"/>
              </w:rPr>
              <w:t>cm</w:t>
            </w:r>
          </w:p>
          <w:p w14:paraId="59AA23C2" w14:textId="710CBA67" w:rsidR="005D25E3" w:rsidRPr="001B5DAA" w:rsidRDefault="005D25E3" w:rsidP="00E82E1F">
            <w:pPr>
              <w:tabs>
                <w:tab w:val="left" w:pos="5221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Ta có: </w:t>
            </w:r>
            <w:r w:rsidRPr="00263992">
              <w:rPr>
                <w:position w:val="-10"/>
                <w:sz w:val="24"/>
                <w:szCs w:val="24"/>
              </w:rPr>
              <w:object w:dxaOrig="2439" w:dyaOrig="320" w14:anchorId="2D7EE896">
                <v:shape id="_x0000_i1064" type="#_x0000_t75" style="width:122.5pt;height:16.85pt" o:ole="">
                  <v:imagedata r:id="rId47" o:title=""/>
                </v:shape>
                <o:OLEObject Type="Embed" ProgID="Equation.DSMT4" ShapeID="_x0000_i1064" DrawAspect="Content" ObjectID="_1764165798" r:id="rId48"/>
              </w:object>
            </w: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ab/>
            </w:r>
          </w:p>
        </w:tc>
        <w:tc>
          <w:tcPr>
            <w:tcW w:w="1104" w:type="dxa"/>
          </w:tcPr>
          <w:p w14:paraId="6F2ABB71" w14:textId="77777777" w:rsidR="005D25E3" w:rsidRDefault="005D25E3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  <w:p w14:paraId="5565C274" w14:textId="77777777" w:rsidR="005D25E3" w:rsidRPr="00A03B1E" w:rsidRDefault="005D25E3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0,2</w:t>
            </w: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5</w:t>
            </w:r>
          </w:p>
          <w:p w14:paraId="3BE1C544" w14:textId="77777777" w:rsidR="005D25E3" w:rsidRPr="00A03B1E" w:rsidRDefault="005D25E3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0,</w:t>
            </w: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5</w:t>
            </w:r>
          </w:p>
        </w:tc>
      </w:tr>
      <w:tr w:rsidR="005D25E3" w:rsidRPr="00A03B1E" w14:paraId="6C7137CA" w14:textId="77777777" w:rsidTr="00E82E1F">
        <w:tc>
          <w:tcPr>
            <w:tcW w:w="1285" w:type="dxa"/>
            <w:vAlign w:val="center"/>
          </w:tcPr>
          <w:p w14:paraId="0AC81FA6" w14:textId="77777777" w:rsidR="005D25E3" w:rsidRPr="00A03B1E" w:rsidRDefault="005D25E3" w:rsidP="00E82E1F">
            <w:pPr>
              <w:widowControl w:val="0"/>
              <w:spacing w:before="20" w:after="80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  3</w:t>
            </w:r>
          </w:p>
          <w:p w14:paraId="3A72CADE" w14:textId="77777777" w:rsidR="005D25E3" w:rsidRPr="00A03B1E" w:rsidRDefault="005D25E3" w:rsidP="00E82E1F">
            <w:pPr>
              <w:widowControl w:val="0"/>
              <w:spacing w:before="20" w:after="80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(0,5 điểm)</w:t>
            </w:r>
          </w:p>
        </w:tc>
        <w:tc>
          <w:tcPr>
            <w:tcW w:w="6570" w:type="dxa"/>
          </w:tcPr>
          <w:p w14:paraId="60DD7CE4" w14:textId="77777777" w:rsidR="005D25E3" w:rsidRDefault="005D25E3" w:rsidP="00E82E1F">
            <w:pPr>
              <w:widowControl w:val="0"/>
              <w:tabs>
                <w:tab w:val="left" w:pos="5506"/>
              </w:tabs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+Với hai dao động đồng pha luôn có:</w:t>
            </w:r>
          </w:p>
          <w:p w14:paraId="2C0D134B" w14:textId="77777777" w:rsidR="005D25E3" w:rsidRDefault="005D25E3" w:rsidP="00E82E1F">
            <w:pPr>
              <w:widowControl w:val="0"/>
              <w:tabs>
                <w:tab w:val="left" w:pos="5506"/>
              </w:tabs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8D5F9B">
              <w:rPr>
                <w:rFonts w:cs="Times New Roman"/>
                <w:color w:val="000000" w:themeColor="text1"/>
                <w:position w:val="-32"/>
                <w:sz w:val="26"/>
                <w:szCs w:val="26"/>
              </w:rPr>
              <w:object w:dxaOrig="4420" w:dyaOrig="800" w14:anchorId="78AD7FC8">
                <v:shape id="_x0000_i1048" type="#_x0000_t75" style="width:220.7pt;height:40.2pt" o:ole="">
                  <v:imagedata r:id="rId22" o:title=""/>
                </v:shape>
                <o:OLEObject Type="Embed" ProgID="Equation.DSMT4" ShapeID="_x0000_i1048" DrawAspect="Content" ObjectID="_1764165799" r:id="rId49"/>
              </w:object>
            </w:r>
          </w:p>
          <w:p w14:paraId="0CA9DD45" w14:textId="77777777" w:rsidR="005D25E3" w:rsidRPr="00A03B1E" w:rsidRDefault="005D25E3" w:rsidP="00E82E1F">
            <w:pPr>
              <w:widowControl w:val="0"/>
              <w:tabs>
                <w:tab w:val="left" w:pos="5506"/>
              </w:tabs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 xml:space="preserve">+Khi </w:t>
            </w:r>
            <w:r w:rsidRPr="008D5F9B">
              <w:rPr>
                <w:rFonts w:cs="Times New Roman"/>
                <w:color w:val="000000" w:themeColor="text1"/>
                <w:position w:val="-12"/>
                <w:sz w:val="26"/>
                <w:szCs w:val="26"/>
              </w:rPr>
              <w:object w:dxaOrig="1100" w:dyaOrig="360" w14:anchorId="330C0BD3">
                <v:shape id="_x0000_i1049" type="#_x0000_t75" style="width:55.15pt;height:17.75pt" o:ole="">
                  <v:imagedata r:id="rId24" o:title=""/>
                </v:shape>
                <o:OLEObject Type="Embed" ProgID="Equation.DSMT4" ShapeID="_x0000_i1049" DrawAspect="Content" ObjectID="_1764165800" r:id="rId50"/>
              </w:object>
            </w:r>
            <w:r>
              <w:rPr>
                <w:rFonts w:cs="Times New Roman"/>
                <w:color w:val="000000" w:themeColor="text1"/>
                <w:sz w:val="26"/>
                <w:szCs w:val="26"/>
              </w:rPr>
              <w:t xml:space="preserve"> và </w:t>
            </w:r>
            <w:r w:rsidRPr="008D5F9B">
              <w:rPr>
                <w:rFonts w:cs="Times New Roman"/>
                <w:color w:val="000000" w:themeColor="text1"/>
                <w:position w:val="-12"/>
                <w:sz w:val="26"/>
                <w:szCs w:val="26"/>
              </w:rPr>
              <w:object w:dxaOrig="1200" w:dyaOrig="360" w14:anchorId="702E7457">
                <v:shape id="_x0000_i1050" type="#_x0000_t75" style="width:59.85pt;height:17.75pt" o:ole="">
                  <v:imagedata r:id="rId26" o:title=""/>
                </v:shape>
                <o:OLEObject Type="Embed" ProgID="Equation.DSMT4" ShapeID="_x0000_i1050" DrawAspect="Content" ObjectID="_1764165801" r:id="rId51"/>
              </w:object>
            </w:r>
            <w:r w:rsidRPr="002B161E">
              <w:rPr>
                <w:rFonts w:cs="Times New Roman"/>
                <w:color w:val="000000" w:themeColor="text1"/>
                <w:position w:val="-30"/>
                <w:sz w:val="26"/>
                <w:szCs w:val="26"/>
              </w:rPr>
              <w:object w:dxaOrig="6660" w:dyaOrig="680" w14:anchorId="413233E1">
                <v:shape id="_x0000_i1051" type="#_x0000_t75" style="width:332.9pt;height:34.6pt" o:ole="">
                  <v:imagedata r:id="rId28" o:title=""/>
                </v:shape>
                <o:OLEObject Type="Embed" ProgID="Equation.DSMT4" ShapeID="_x0000_i1051" DrawAspect="Content" ObjectID="_1764165802" r:id="rId52"/>
              </w:object>
            </w:r>
            <w:r>
              <w:rPr>
                <w:rFonts w:cs="Times New Roman"/>
                <w:color w:val="000000" w:themeColor="text1"/>
                <w:sz w:val="26"/>
                <w:szCs w:val="26"/>
              </w:rPr>
              <w:t xml:space="preserve">+Khi </w:t>
            </w:r>
            <w:r w:rsidRPr="002B161E">
              <w:rPr>
                <w:rFonts w:cs="Times New Roman"/>
                <w:color w:val="000000" w:themeColor="text1"/>
                <w:position w:val="-30"/>
                <w:sz w:val="26"/>
                <w:szCs w:val="26"/>
              </w:rPr>
              <w:object w:dxaOrig="5100" w:dyaOrig="680" w14:anchorId="3DFD0565">
                <v:shape id="_x0000_i1052" type="#_x0000_t75" style="width:255.25pt;height:34.6pt" o:ole="">
                  <v:imagedata r:id="rId30" o:title=""/>
                </v:shape>
                <o:OLEObject Type="Embed" ProgID="Equation.DSMT4" ShapeID="_x0000_i1052" DrawAspect="Content" ObjectID="_1764165803" r:id="rId53"/>
              </w:object>
            </w:r>
            <w:r>
              <w:rPr>
                <w:rFonts w:cs="Times New Roman"/>
                <w:color w:val="000000" w:themeColor="text1"/>
                <w:sz w:val="26"/>
                <w:szCs w:val="26"/>
              </w:rPr>
              <w:tab/>
            </w:r>
          </w:p>
        </w:tc>
        <w:tc>
          <w:tcPr>
            <w:tcW w:w="1104" w:type="dxa"/>
          </w:tcPr>
          <w:p w14:paraId="6B9A5C4E" w14:textId="77777777" w:rsidR="005D25E3" w:rsidRPr="00A03B1E" w:rsidRDefault="005D25E3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1BD41E0A" w14:textId="77777777" w:rsidR="005D25E3" w:rsidRDefault="005D25E3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3391294B" w14:textId="77777777" w:rsidR="005D25E3" w:rsidRDefault="005D25E3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62E9FCE8" w14:textId="77777777" w:rsidR="005D25E3" w:rsidRDefault="005D25E3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4598483E" w14:textId="77777777" w:rsidR="005D25E3" w:rsidRPr="00A03B1E" w:rsidRDefault="005D25E3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  <w:p w14:paraId="7E1844F1" w14:textId="77777777" w:rsidR="005D25E3" w:rsidRPr="00A03B1E" w:rsidRDefault="005D25E3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0419CA44" w14:textId="77777777" w:rsidR="005D25E3" w:rsidRPr="00A03B1E" w:rsidRDefault="005D25E3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5D25E3" w:rsidRPr="00A03B1E" w14:paraId="4C06ACC9" w14:textId="77777777" w:rsidTr="00E82E1F">
        <w:tc>
          <w:tcPr>
            <w:tcW w:w="1285" w:type="dxa"/>
            <w:vAlign w:val="center"/>
          </w:tcPr>
          <w:p w14:paraId="4E763D36" w14:textId="77777777" w:rsidR="005D25E3" w:rsidRPr="00A03B1E" w:rsidRDefault="005D25E3" w:rsidP="00E82E1F">
            <w:pPr>
              <w:widowControl w:val="0"/>
              <w:spacing w:before="20" w:after="80"/>
              <w:jc w:val="center"/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Câu 4</w:t>
            </w:r>
          </w:p>
          <w:p w14:paraId="29173223" w14:textId="77777777" w:rsidR="005D25E3" w:rsidRPr="00A03B1E" w:rsidRDefault="005D25E3" w:rsidP="00E82E1F">
            <w:pPr>
              <w:widowControl w:val="0"/>
              <w:spacing w:before="20" w:after="80"/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b/>
                <w:bCs/>
                <w:color w:val="000000" w:themeColor="text1"/>
                <w:sz w:val="26"/>
                <w:szCs w:val="26"/>
              </w:rPr>
              <w:t>(0,5 điểm)</w:t>
            </w:r>
          </w:p>
        </w:tc>
        <w:tc>
          <w:tcPr>
            <w:tcW w:w="6570" w:type="dxa"/>
            <w:shd w:val="clear" w:color="auto" w:fill="auto"/>
          </w:tcPr>
          <w:p w14:paraId="79EB234E" w14:textId="77777777" w:rsidR="005D25E3" w:rsidRPr="00B91156" w:rsidRDefault="005D25E3" w:rsidP="00E82E1F">
            <w:pPr>
              <w:spacing w:line="276" w:lineRule="auto"/>
              <w:rPr>
                <w:rFonts w:ascii="Cambria" w:eastAsia="Times New Roman" w:hAnsi="Cambria" w:cs="Cambria"/>
                <w:sz w:val="26"/>
                <w:szCs w:val="26"/>
              </w:rPr>
            </w:pPr>
            <w:r>
              <w:rPr>
                <w:bCs/>
                <w:sz w:val="24"/>
                <w:szCs w:val="24"/>
                <w:lang w:val="nl-NL"/>
              </w:rPr>
              <w:t xml:space="preserve">  </w:t>
            </w:r>
            <w:r w:rsidRPr="00B91156">
              <w:rPr>
                <w:rFonts w:ascii="Cambria" w:eastAsia="Times New Roman" w:hAnsi="Cambria" w:cs="Cambria"/>
                <w:sz w:val="26"/>
                <w:szCs w:val="26"/>
              </w:rPr>
              <w:t xml:space="preserve">Tọa độ 2 vân sáng trùng nhau khi: </w:t>
            </w:r>
            <w:r w:rsidRPr="00B91156">
              <w:rPr>
                <w:rFonts w:ascii="Cambria" w:eastAsia="Times New Roman" w:hAnsi="Cambria" w:cs="Cambria"/>
                <w:noProof/>
                <w:sz w:val="26"/>
                <w:szCs w:val="26"/>
              </w:rPr>
              <w:drawing>
                <wp:inline distT="0" distB="0" distL="0" distR="0" wp14:anchorId="4CB90EC2" wp14:editId="72780097">
                  <wp:extent cx="2735580" cy="388620"/>
                  <wp:effectExtent l="0" t="0" r="7620" b="0"/>
                  <wp:docPr id="1278349159" name="Picture 12783491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5580" cy="388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91156">
              <w:rPr>
                <w:rFonts w:ascii="Cambria" w:eastAsia="Times New Roman" w:hAnsi="Cambria" w:cs="Cambria"/>
                <w:sz w:val="26"/>
                <w:szCs w:val="26"/>
              </w:rPr>
              <w:t xml:space="preserve"> </w:t>
            </w:r>
          </w:p>
          <w:p w14:paraId="4CB66930" w14:textId="77777777" w:rsidR="005D25E3" w:rsidRPr="00B91156" w:rsidRDefault="005D25E3" w:rsidP="00E82E1F">
            <w:pPr>
              <w:spacing w:after="0" w:line="276" w:lineRule="auto"/>
              <w:rPr>
                <w:rFonts w:ascii="Cambria" w:eastAsia="Times New Roman" w:hAnsi="Cambria" w:cs="Cambria"/>
                <w:sz w:val="26"/>
                <w:szCs w:val="26"/>
              </w:rPr>
            </w:pPr>
            <w:r w:rsidRPr="00B91156">
              <w:rPr>
                <w:rFonts w:ascii="Cambria" w:eastAsia="Times New Roman" w:hAnsi="Cambria" w:cs="Cambria"/>
                <w:sz w:val="26"/>
                <w:szCs w:val="26"/>
              </w:rPr>
              <w:t xml:space="preserve">Do trên màn quan sát, giữa hai vân sáng gần nhau nhất và cùng màu với vân sáng trung tâm có 8 vân sáng màu lục nên </w:t>
            </w:r>
            <w:r w:rsidRPr="00B91156">
              <w:rPr>
                <w:rFonts w:ascii="Cambria" w:eastAsia="Times New Roman" w:hAnsi="Cambria" w:cs="Cambria"/>
                <w:noProof/>
                <w:sz w:val="26"/>
                <w:szCs w:val="26"/>
              </w:rPr>
              <w:drawing>
                <wp:inline distT="0" distB="0" distL="0" distR="0" wp14:anchorId="00BB9214" wp14:editId="36DFA810">
                  <wp:extent cx="1379220" cy="388620"/>
                  <wp:effectExtent l="0" t="0" r="0" b="0"/>
                  <wp:docPr id="1232809574" name="Picture 12328095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9220" cy="388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CEE280A" w14:textId="77777777" w:rsidR="005D25E3" w:rsidRPr="00B91156" w:rsidRDefault="005D25E3" w:rsidP="00E82E1F">
            <w:pPr>
              <w:spacing w:after="0" w:line="276" w:lineRule="auto"/>
              <w:rPr>
                <w:rFonts w:ascii="Cambria" w:eastAsia="Times New Roman" w:hAnsi="Cambria" w:cs="Cambria"/>
                <w:sz w:val="26"/>
                <w:szCs w:val="26"/>
              </w:rPr>
            </w:pPr>
            <w:r w:rsidRPr="00B91156">
              <w:rPr>
                <w:rFonts w:ascii="Cambria" w:eastAsia="Times New Roman" w:hAnsi="Cambria" w:cs="Cambria"/>
                <w:sz w:val="26"/>
                <w:szCs w:val="26"/>
              </w:rPr>
              <w:t xml:space="preserve">Do </w:t>
            </w:r>
            <w:r w:rsidRPr="00B91156">
              <w:rPr>
                <w:rFonts w:ascii="Cambria" w:eastAsia="Times New Roman" w:hAnsi="Cambria" w:cs="Cambria"/>
                <w:noProof/>
                <w:sz w:val="26"/>
                <w:szCs w:val="26"/>
              </w:rPr>
              <w:drawing>
                <wp:inline distT="0" distB="0" distL="0" distR="0" wp14:anchorId="3D3F3A64" wp14:editId="3DAFE5B2">
                  <wp:extent cx="4488180" cy="388620"/>
                  <wp:effectExtent l="0" t="0" r="0" b="0"/>
                  <wp:docPr id="839882533" name="Picture 8398825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88180" cy="388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04" w:type="dxa"/>
          </w:tcPr>
          <w:p w14:paraId="2782B3B1" w14:textId="77777777" w:rsidR="005D25E3" w:rsidRDefault="005D25E3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5C345FA5" w14:textId="77777777" w:rsidR="005D25E3" w:rsidRDefault="005D25E3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60462EAE" w14:textId="77777777" w:rsidR="005D25E3" w:rsidRDefault="005D25E3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7F79BF12" w14:textId="77777777" w:rsidR="005D25E3" w:rsidRDefault="005D25E3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7CA40B06" w14:textId="77777777" w:rsidR="005D25E3" w:rsidRDefault="005D25E3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3C47DE30" w14:textId="77777777" w:rsidR="005D25E3" w:rsidRDefault="005D25E3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  <w:p w14:paraId="2C23BEC4" w14:textId="77777777" w:rsidR="005D25E3" w:rsidRDefault="005D25E3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725A2B2F" w14:textId="77777777" w:rsidR="005D25E3" w:rsidRDefault="005D25E3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08379CF1" w14:textId="77777777" w:rsidR="005D25E3" w:rsidRPr="00A03B1E" w:rsidRDefault="005D25E3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z w:val="26"/>
                <w:szCs w:val="26"/>
              </w:rPr>
              <w:t>0,25</w:t>
            </w:r>
          </w:p>
          <w:p w14:paraId="588C8E8F" w14:textId="77777777" w:rsidR="005D25E3" w:rsidRPr="00A03B1E" w:rsidRDefault="005D25E3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2345E8F4" w14:textId="77777777" w:rsidR="005D25E3" w:rsidRPr="00A03B1E" w:rsidRDefault="005D25E3" w:rsidP="00E82E1F">
            <w:pPr>
              <w:widowControl w:val="0"/>
              <w:spacing w:before="20" w:after="80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</w:tc>
      </w:tr>
    </w:tbl>
    <w:p w14:paraId="371F742F" w14:textId="77777777" w:rsidR="005D25E3" w:rsidRDefault="005D25E3" w:rsidP="005D25E3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3AB860EB" w14:textId="77777777" w:rsidR="005D25E3" w:rsidRDefault="005D25E3" w:rsidP="00B306FC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4B9D5930" w14:textId="77777777" w:rsidR="00F74291" w:rsidRDefault="00F74291" w:rsidP="00B306FC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6E735D94" w14:textId="77777777" w:rsidR="00F74291" w:rsidRDefault="00F74291" w:rsidP="00B306FC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5AD9DA1F" w14:textId="77777777" w:rsidR="00F74291" w:rsidRDefault="00F74291" w:rsidP="00B306FC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7291ABB4" w14:textId="77777777" w:rsidR="00F74291" w:rsidRDefault="00F74291" w:rsidP="00B306FC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59750D6D" w14:textId="77777777" w:rsidR="00F74291" w:rsidRDefault="00F74291" w:rsidP="00B306FC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sectPr w:rsidR="00F74291" w:rsidSect="00135836">
      <w:pgSz w:w="11906" w:h="16838"/>
      <w:pgMar w:top="426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9B4809"/>
    <w:rsid w:val="00020609"/>
    <w:rsid w:val="00075916"/>
    <w:rsid w:val="00094DC9"/>
    <w:rsid w:val="000E0205"/>
    <w:rsid w:val="000F62CF"/>
    <w:rsid w:val="00121B81"/>
    <w:rsid w:val="0012606D"/>
    <w:rsid w:val="00135836"/>
    <w:rsid w:val="00165B3A"/>
    <w:rsid w:val="00181368"/>
    <w:rsid w:val="001B5DAA"/>
    <w:rsid w:val="001D5DCA"/>
    <w:rsid w:val="00263992"/>
    <w:rsid w:val="00282240"/>
    <w:rsid w:val="002B161E"/>
    <w:rsid w:val="002F4518"/>
    <w:rsid w:val="002F5614"/>
    <w:rsid w:val="003266EE"/>
    <w:rsid w:val="00364C61"/>
    <w:rsid w:val="003815F9"/>
    <w:rsid w:val="004534FC"/>
    <w:rsid w:val="005650DC"/>
    <w:rsid w:val="0058654C"/>
    <w:rsid w:val="005D25E3"/>
    <w:rsid w:val="00605EC7"/>
    <w:rsid w:val="00662746"/>
    <w:rsid w:val="00671339"/>
    <w:rsid w:val="006722DA"/>
    <w:rsid w:val="00676EA0"/>
    <w:rsid w:val="006E7673"/>
    <w:rsid w:val="006F4416"/>
    <w:rsid w:val="00707ED7"/>
    <w:rsid w:val="00801A8D"/>
    <w:rsid w:val="00805AE4"/>
    <w:rsid w:val="00845ED7"/>
    <w:rsid w:val="008D5F9B"/>
    <w:rsid w:val="00935C58"/>
    <w:rsid w:val="00973D6A"/>
    <w:rsid w:val="00981493"/>
    <w:rsid w:val="009B4809"/>
    <w:rsid w:val="009F1098"/>
    <w:rsid w:val="00A429F5"/>
    <w:rsid w:val="00B17F84"/>
    <w:rsid w:val="00B306FC"/>
    <w:rsid w:val="00B50D85"/>
    <w:rsid w:val="00B91156"/>
    <w:rsid w:val="00C223E8"/>
    <w:rsid w:val="00C95A1B"/>
    <w:rsid w:val="00D05363"/>
    <w:rsid w:val="00D10E7D"/>
    <w:rsid w:val="00D819A6"/>
    <w:rsid w:val="00DC0595"/>
    <w:rsid w:val="00DF2050"/>
    <w:rsid w:val="00DF6548"/>
    <w:rsid w:val="00EC0D85"/>
    <w:rsid w:val="00F161F5"/>
    <w:rsid w:val="00F74291"/>
    <w:rsid w:val="00FD796F"/>
    <w:rsid w:val="00FE65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98FC296"/>
  <w15:docId w15:val="{EE5A414E-8094-44E6-8920-074929CC19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before="100" w:beforeAutospacing="1" w:line="360" w:lineRule="auto"/>
        <w:ind w:left="1418" w:right="851"/>
        <w:jc w:val="center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B4809"/>
    <w:pPr>
      <w:spacing w:before="0" w:beforeAutospacing="0" w:after="160" w:line="259" w:lineRule="auto"/>
      <w:ind w:left="0" w:right="0"/>
      <w:jc w:val="left"/>
    </w:pPr>
    <w:rPr>
      <w:rFonts w:ascii="Times New Roman" w:hAnsi="Times New Roman"/>
      <w:sz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F2050"/>
    <w:pPr>
      <w:spacing w:before="0" w:beforeAutospacing="0" w:line="240" w:lineRule="auto"/>
      <w:ind w:left="0" w:right="0"/>
      <w:jc w:val="left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E653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38872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487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png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5.bin"/><Relationship Id="rId55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5.png"/><Relationship Id="rId38" Type="http://schemas.openxmlformats.org/officeDocument/2006/relationships/image" Target="media/image18.wmf"/><Relationship Id="rId46" Type="http://schemas.openxmlformats.org/officeDocument/2006/relationships/oleObject" Target="embeddings/oleObject22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8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4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image" Target="media/image17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E26CCCE-23E3-4B00-A750-2CA763868D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3</TotalTime>
  <Pages>4</Pages>
  <Words>482</Words>
  <Characters>2754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duc</dc:creator>
  <cp:lastModifiedBy>Administrator</cp:lastModifiedBy>
  <cp:revision>31</cp:revision>
  <dcterms:created xsi:type="dcterms:W3CDTF">2020-12-18T07:31:00Z</dcterms:created>
  <dcterms:modified xsi:type="dcterms:W3CDTF">2023-12-15T10:04:00Z</dcterms:modified>
</cp:coreProperties>
</file>